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Наим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шт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тов</w:t>
            </w:r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Выс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7-5(2 шт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литы перекрытий многопустотные пристен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рядовых фундаментов (в т.ч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78</w:t>
      </w:r>
      <w:r>
        <w:rPr>
          <w:rFonts w:eastAsia="Times New Roman" w:cs="Times New Roman"/>
          <w:sz w:val="24"/>
          <w:szCs w:val="24"/>
          <w:lang w:eastAsia="ru-RU"/>
        </w:rPr>
        <w:t>)*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78)*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>0 л.с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2)*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2)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a+c*h)*(b+c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з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р.р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р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=(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=(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=(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(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3)*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ф.аз+пз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18)+(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ф.аз+пз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ароизоляции из 1 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окрытие крыш рулонными материалами (Техноэласт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дж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сварных стыков дж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пароизоляции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1)*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2)*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080CAC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080CAC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080CAC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080CAC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080CA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9986525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080CAC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080CAC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080CA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080CA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080CA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080CAC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080CAC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080CA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080CAC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080CAC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080CAC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9986526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9986527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9986528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080CA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9986529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9986530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080CAC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080CAC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080CA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9986531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9986532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080CAC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080CAC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080CAC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080CAC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фунд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фунд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 16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9986533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9986534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080CAC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080CAC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дж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дж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9986535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9986536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080CAC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080CAC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080CAC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080CA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080CAC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9986537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9986538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080CAC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080CAC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плотницко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080CA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9986539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080CAC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080CAC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080CA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080CA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ароизоляции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080CA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9986540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080CA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080CA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ся количеством рабочих в бригаде 5 чел и определяем продолжительность работ без ведущей машины:</w:t>
      </w:r>
    </w:p>
    <w:p w:rsidR="00A971B3" w:rsidRPr="00A8108A" w:rsidRDefault="00080CAC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9986541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080CA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080CA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9986542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Пром. зд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асфальтобетонщик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080CA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9986543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080CA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080CA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9986544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080CAC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080CA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080CA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080CAC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080CAC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9986545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080CAC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080CAC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9986546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080CAC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080CA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9986547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080CAC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080CA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9986548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080CAC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080CA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9986549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080CAC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080CAC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9986550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080CA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080CA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9986551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080CA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080CA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9986552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080CAC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080CAC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9986553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080CAC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080CAC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080CAC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080CAC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080CAC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080CAC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080CAC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080CAC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строповки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080CAC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080CAC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080CAC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Ферма стропильная безраскосна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080CAC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080CAC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080CAC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080CAC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080CAC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080CAC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080CAC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4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4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5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8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6,1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6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080CAC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080CAC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080CAC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080CA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080CA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080CAC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080CAC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руб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080CA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080CAC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080CAC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080CAC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080CA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080CA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080CA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080CA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080CAC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080CAC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10,7 т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=14 м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080CAC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080CAC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25BE3">
      <w:pPr>
        <w:pStyle w:val="2"/>
        <w:numPr>
          <w:ilvl w:val="1"/>
          <w:numId w:val="44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D0083">
        <w:rPr>
          <w:rFonts w:ascii="Times New Roman" w:hAnsi="Times New Roman" w:cs="Times New Roman"/>
          <w:sz w:val="24"/>
          <w:szCs w:val="24"/>
        </w:rPr>
        <w:t>тоимость машино-смены монтажного крана, рассчитывается по формуле: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080CA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080CAC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>а) Продолжительность производства работ определяем по календарному графику в сменах Т=92 дн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080CAC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080CA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080CAC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080CA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080CAC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080CA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080CA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080CA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080CAC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080CAC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9986554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9986555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9986556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руб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080CAC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080CAC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080CAC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080CAC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080CAC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080CAC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080CAC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080CAC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080CAC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бетонных 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Нормативная продолжительность (по СниП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 Qн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Qн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080CAC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080CAC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9986557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проектная трудоёмкость СМР, выполняемых в I смену, чел-дн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9986558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9986559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080CAC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9986560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080CAC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080CAC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080CAC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156266" w:rsidRPr="00156266" w:rsidRDefault="00080CAC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534C8B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156266" w:rsidRDefault="00080CA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="00156266">
        <w:rPr>
          <w:sz w:val="24"/>
          <w:szCs w:val="24"/>
        </w:rPr>
        <w:t xml:space="preserve"> – время погрузки элементов на заводе, ч;</w:t>
      </w:r>
    </w:p>
    <w:p w:rsidR="00156266" w:rsidRDefault="00080CA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 w:rsidR="00156266"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156266" w:rsidRDefault="00080CA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 w:rsidR="00156266"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ств под погрузку на заводе, ч, принимаем 0,1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10 км;</w:t>
      </w:r>
    </w:p>
    <w:p w:rsidR="00156266" w:rsidRDefault="00080CA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 w:rsidR="00156266"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156266" w:rsidRPr="008F6E6F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83586E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156266" w:rsidRPr="006145E7" w:rsidRDefault="00080CAC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к.см</m:t>
            </m:r>
          </m:sub>
        </m:sSub>
      </m:oMath>
      <w:r w:rsidR="00156266">
        <w:rPr>
          <w:rFonts w:eastAsia="Times New Roman" w:cs="Times New Roman"/>
          <w:sz w:val="24"/>
          <w:szCs w:val="24"/>
          <w:lang w:eastAsia="ru-RU"/>
        </w:rPr>
        <w:t xml:space="preserve"> – сменная производительность транспортной единицы;</w:t>
      </w:r>
    </w:p>
    <w:p w:rsidR="00156266" w:rsidRDefault="00080CA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 w:rsidR="00156266"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080CA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1,04+0,1=34,61 ч=2076,6 мин </m:t>
          </m:r>
        </m:oMath>
      </m:oMathPara>
    </w:p>
    <w:p w:rsidR="00156266" w:rsidRPr="009401D2" w:rsidRDefault="00080CA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76,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3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,26≈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Фермовоз</w:t>
      </w:r>
      <w:r>
        <w:rPr>
          <w:sz w:val="24"/>
          <w:szCs w:val="24"/>
        </w:rPr>
        <w:t xml:space="preserve"> ПФ2224 (22,96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080CA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 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080CA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9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3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,13≈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етоновоз</w:t>
      </w:r>
      <w:r>
        <w:rPr>
          <w:sz w:val="24"/>
          <w:szCs w:val="24"/>
        </w:rPr>
        <w:t xml:space="preserve"> АВ</w:t>
      </w:r>
      <w:r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 – 12К (12м</w:t>
      </w:r>
      <w:r w:rsidRPr="00053026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080CA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1,04+0,1=18,39 ч=1103,4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045AD2" w:rsidRPr="00045AD2" w:rsidRDefault="00080CAC" w:rsidP="00045AD2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03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3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0,7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3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Колонновоз</w:t>
      </w:r>
      <w:r>
        <w:rPr>
          <w:sz w:val="24"/>
          <w:szCs w:val="24"/>
        </w:rPr>
        <w:t xml:space="preserve"> АППР-25 (25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080CA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 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080CA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7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4≈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41F6A" w:rsidRPr="00EF4CF3" w:rsidRDefault="00156266" w:rsidP="00EF4CF3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  <w:r w:rsidR="00A91B4E">
        <w:rPr>
          <w:sz w:val="24"/>
          <w:szCs w:val="24"/>
        </w:rPr>
        <w:t xml:space="preserve"> (10т</w:t>
      </w:r>
      <w:r w:rsidR="00863525">
        <w:rPr>
          <w:sz w:val="24"/>
          <w:szCs w:val="24"/>
        </w:rPr>
        <w:t xml:space="preserve"> или 38,7 м</w:t>
      </w:r>
      <w:r w:rsidR="00863525" w:rsidRPr="00863525">
        <w:rPr>
          <w:sz w:val="24"/>
          <w:szCs w:val="24"/>
          <w:vertAlign w:val="superscript"/>
        </w:rPr>
        <w:t>3</w:t>
      </w:r>
      <w:r w:rsidR="00A91B4E"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EF4CF3" w:rsidRDefault="00080CA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26+0,1=33,05 ч=1983 мин </m:t>
          </m:r>
        </m:oMath>
      </m:oMathPara>
    </w:p>
    <w:p w:rsidR="00EF4CF3" w:rsidRPr="009401D2" w:rsidRDefault="00EF4CF3" w:rsidP="00EF4CF3">
      <w:pPr>
        <w:pStyle w:val="af0"/>
        <w:numPr>
          <w:ilvl w:val="0"/>
          <w:numId w:val="62"/>
        </w:numPr>
        <w:rPr>
          <w:sz w:val="24"/>
          <w:szCs w:val="24"/>
        </w:rPr>
      </w:pPr>
      <w:r>
        <w:rPr>
          <w:sz w:val="24"/>
          <w:szCs w:val="24"/>
        </w:rPr>
        <w:t>кирпич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F4CF3" w:rsidRPr="00EF4CF3" w:rsidRDefault="00080CAC" w:rsidP="00EF4CF3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98</m:t>
          </m:r>
        </m:oMath>
      </m:oMathPara>
    </w:p>
    <w:p w:rsidR="00156266" w:rsidRPr="00737FA9" w:rsidRDefault="00156266" w:rsidP="00B72F98">
      <w:pPr>
        <w:pStyle w:val="af0"/>
        <w:spacing w:line="276" w:lineRule="auto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w:lastRenderedPageBreak/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,1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9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1≈2 шт</m:t>
          </m:r>
        </m:oMath>
      </m:oMathPara>
    </w:p>
    <w:p w:rsidR="00737FA9" w:rsidRPr="00737FA9" w:rsidRDefault="00737FA9" w:rsidP="00B72F98">
      <w:pPr>
        <w:pStyle w:val="af0"/>
        <w:numPr>
          <w:ilvl w:val="0"/>
          <w:numId w:val="62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кровельные материалы</w:t>
      </w:r>
    </w:p>
    <w:p w:rsidR="00737FA9" w:rsidRPr="00737FA9" w:rsidRDefault="00080CAC" w:rsidP="00B72F98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,7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737FA9" w:rsidRPr="00B553BD" w:rsidRDefault="00737FA9" w:rsidP="00B72F98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1≈4 шт</m:t>
          </m:r>
        </m:oMath>
      </m:oMathPara>
    </w:p>
    <w:p w:rsidR="00B553BD" w:rsidRPr="00737FA9" w:rsidRDefault="005D3E49" w:rsidP="00B553BD">
      <w:pPr>
        <w:pStyle w:val="af0"/>
        <w:numPr>
          <w:ilvl w:val="0"/>
          <w:numId w:val="62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материалы для отделочных работ</w:t>
      </w:r>
    </w:p>
    <w:p w:rsidR="005D3E49" w:rsidRPr="00737FA9" w:rsidRDefault="00080CAC" w:rsidP="005D3E49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,7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5D3E49" w:rsidRPr="00CB5A2F" w:rsidRDefault="005D3E49" w:rsidP="005D3E49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,7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1=1шт</m:t>
          </m:r>
        </m:oMath>
      </m:oMathPara>
    </w:p>
    <w:p w:rsidR="00CB5A2F" w:rsidRPr="00B553BD" w:rsidRDefault="00CB5A2F" w:rsidP="005D3E49">
      <w:pPr>
        <w:pStyle w:val="af0"/>
        <w:spacing w:line="276" w:lineRule="auto"/>
        <w:ind w:left="769"/>
        <w:rPr>
          <w:sz w:val="24"/>
          <w:szCs w:val="24"/>
        </w:rPr>
      </w:pPr>
      <w:r>
        <w:rPr>
          <w:sz w:val="24"/>
          <w:szCs w:val="24"/>
        </w:rPr>
        <w:t>Принимаем 6 машин, так как одновременно выполняются каменные и кровельные работы.</w:t>
      </w:r>
    </w:p>
    <w:p w:rsidR="00737FA9" w:rsidRPr="009401D2" w:rsidRDefault="00737FA9" w:rsidP="00737FA9">
      <w:pPr>
        <w:pStyle w:val="af0"/>
        <w:ind w:left="769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алковоз</w:t>
      </w:r>
      <w:r w:rsidR="004B67BF">
        <w:rPr>
          <w:sz w:val="24"/>
          <w:szCs w:val="24"/>
        </w:rPr>
        <w:t xml:space="preserve"> 994271 (60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080CA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080CA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6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7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1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,27≈5 шт</m:t>
          </m:r>
        </m:oMath>
      </m:oMathPara>
    </w:p>
    <w:p w:rsidR="00156266" w:rsidRPr="009401D2" w:rsidRDefault="00156266" w:rsidP="00156266">
      <w:pPr>
        <w:ind w:left="284" w:hanging="235"/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Плитовоз УПЛ1824, тягач КрАЗ-258Б1 (22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080CA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080CA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7</m:t>
          </m:r>
        </m:oMath>
      </m:oMathPara>
    </w:p>
    <w:p w:rsidR="00156266" w:rsidRPr="00D628A5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57≈7 шт</m:t>
          </m:r>
        </m:oMath>
      </m:oMathPara>
    </w:p>
    <w:p w:rsidR="00156266" w:rsidRDefault="00156266" w:rsidP="00156266">
      <w:pPr>
        <w:ind w:left="708"/>
        <w:rPr>
          <w:sz w:val="24"/>
        </w:rPr>
      </w:pPr>
    </w:p>
    <w:p w:rsidR="001F7280" w:rsidRPr="00E53DC3" w:rsidRDefault="001F7280" w:rsidP="001F7280">
      <w:pPr>
        <w:pStyle w:val="afc"/>
        <w:ind w:left="720"/>
        <w:jc w:val="center"/>
        <w:rPr>
          <w:rFonts w:ascii="Times New Roman" w:hAnsi="Times New Roman"/>
          <w:b/>
          <w:sz w:val="28"/>
          <w:szCs w:val="28"/>
        </w:rPr>
      </w:pPr>
      <w:bookmarkStart w:id="42" w:name="_Hlk511617480"/>
      <w:r w:rsidRPr="00E53DC3">
        <w:rPr>
          <w:rFonts w:ascii="Times New Roman" w:hAnsi="Times New Roman"/>
          <w:b/>
          <w:sz w:val="28"/>
          <w:szCs w:val="28"/>
        </w:rPr>
        <w:t>Разработка и построение стройгенплана</w:t>
      </w:r>
    </w:p>
    <w:p w:rsidR="001F7280" w:rsidRPr="00E53DC3" w:rsidRDefault="001F7280" w:rsidP="001F7280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1F7280" w:rsidRPr="00E53DC3" w:rsidRDefault="001F7280" w:rsidP="001F7280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Проектирование рациональной организации основного производства на объекте</w:t>
      </w:r>
    </w:p>
    <w:p w:rsidR="001F7280" w:rsidRPr="00E53DC3" w:rsidRDefault="001F7280" w:rsidP="001F7280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</w:p>
    <w:p w:rsidR="001F7280" w:rsidRPr="00E53DC3" w:rsidRDefault="001F7280" w:rsidP="001F7280">
      <w:pPr>
        <w:numPr>
          <w:ilvl w:val="0"/>
          <w:numId w:val="48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bCs/>
          <w:sz w:val="24"/>
          <w:szCs w:val="24"/>
        </w:rPr>
        <w:t xml:space="preserve">Поперечная привязка кранов </w:t>
      </w:r>
      <w:r w:rsidRPr="00E53DC3">
        <w:rPr>
          <w:rFonts w:cs="Times New Roman"/>
          <w:sz w:val="24"/>
          <w:szCs w:val="24"/>
        </w:rPr>
        <w:t>при производстве работ по возведению надземной части здания. Ось движения крана должна быть расположена от выступающих частей здания на расстоянии не менее</w: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1620" w:dyaOrig="360">
          <v:shape id="_x0000_i1061" type="#_x0000_t75" style="width:81pt;height:18.75pt" o:ole="" fillcolor="window">
            <v:imagedata r:id="rId122" o:title=""/>
          </v:shape>
          <o:OLEObject Type="Embed" ProgID="Equation.3" ShapeID="_x0000_i1061" DrawAspect="Content" ObjectID="_1669986561" r:id="rId123"/>
        </w:objec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пов</w:t>
      </w:r>
      <w:r w:rsidRPr="00E53DC3">
        <w:rPr>
          <w:rFonts w:cs="Times New Roman"/>
          <w:bCs/>
          <w:sz w:val="24"/>
          <w:szCs w:val="24"/>
        </w:rPr>
        <w:t xml:space="preserve"> – </w:t>
      </w:r>
      <w:r w:rsidR="00987F9D">
        <w:rPr>
          <w:rFonts w:cs="Times New Roman"/>
          <w:bCs/>
          <w:sz w:val="24"/>
          <w:szCs w:val="24"/>
        </w:rPr>
        <w:t>максимальный радиус поворота выступающих частей платформы</w:t>
      </w:r>
      <w:r w:rsidRPr="00E53DC3">
        <w:rPr>
          <w:rFonts w:cs="Times New Roman"/>
          <w:bCs/>
          <w:sz w:val="24"/>
          <w:szCs w:val="24"/>
        </w:rPr>
        <w:t xml:space="preserve"> крана: </w:t>
      </w:r>
      <w:r w:rsidR="00987F9D">
        <w:rPr>
          <w:rFonts w:cs="Times New Roman"/>
          <w:sz w:val="24"/>
          <w:szCs w:val="24"/>
        </w:rPr>
        <w:t>КС-5361</w:t>
      </w:r>
      <w:r w:rsidR="00987F9D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="00987F9D">
        <w:rPr>
          <w:rFonts w:cs="Times New Roman"/>
          <w:bCs/>
          <w:sz w:val="24"/>
          <w:szCs w:val="24"/>
        </w:rPr>
        <w:t>,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</w:rPr>
        <w:t>МКА-10М</w:t>
      </w:r>
      <w:r w:rsidR="0090238A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  <w:r w:rsidR="00987F9D">
        <w:rPr>
          <w:rFonts w:cs="Times New Roman"/>
          <w:bCs/>
          <w:sz w:val="24"/>
          <w:szCs w:val="24"/>
        </w:rPr>
        <w:t>МСК-10-20 – 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lastRenderedPageBreak/>
        <w:t xml:space="preserve">       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без</w:t>
      </w:r>
      <w:r w:rsidRPr="00E53DC3">
        <w:rPr>
          <w:rFonts w:cs="Times New Roman"/>
          <w:bCs/>
          <w:sz w:val="24"/>
          <w:szCs w:val="24"/>
        </w:rPr>
        <w:t xml:space="preserve"> – минимальное допустимое расстояние от выступающих частей крана до конс</w:t>
      </w:r>
      <w:r w:rsidR="00987F9D">
        <w:rPr>
          <w:rFonts w:cs="Times New Roman"/>
          <w:bCs/>
          <w:sz w:val="24"/>
          <w:szCs w:val="24"/>
        </w:rPr>
        <w:t>трукции возводимого объекта: 0,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.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  <w:szCs w:val="24"/>
        </w:rPr>
        <w:t>КС-5361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DC6723" w:rsidRPr="00E53DC3">
        <w:rPr>
          <w:rFonts w:cs="Times New Roman"/>
          <w:bCs/>
          <w:position w:val="-12"/>
          <w:sz w:val="24"/>
          <w:szCs w:val="24"/>
        </w:rPr>
        <w:object w:dxaOrig="3400" w:dyaOrig="360">
          <v:shape id="_x0000_i1062" type="#_x0000_t75" style="width:169.5pt;height:18.75pt" o:ole="" fillcolor="window">
            <v:imagedata r:id="rId124" o:title=""/>
          </v:shape>
          <o:OLEObject Type="Embed" ProgID="Equation.3" ShapeID="_x0000_i1062" DrawAspect="Content" ObjectID="_1669986562" r:id="rId125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</w:t>
      </w:r>
      <w:r w:rsidR="00DC6723">
        <w:rPr>
          <w:rFonts w:cs="Times New Roman"/>
          <w:sz w:val="24"/>
        </w:rPr>
        <w:t>МКА-10М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90238A" w:rsidRPr="00E53DC3">
        <w:rPr>
          <w:rFonts w:cs="Times New Roman"/>
          <w:bCs/>
          <w:position w:val="-12"/>
          <w:sz w:val="24"/>
          <w:szCs w:val="24"/>
        </w:rPr>
        <w:object w:dxaOrig="3379" w:dyaOrig="360">
          <v:shape id="_x0000_i1063" type="#_x0000_t75" style="width:169.5pt;height:18.75pt" o:ole="" fillcolor="window">
            <v:imagedata r:id="rId126" o:title=""/>
          </v:shape>
          <o:OLEObject Type="Embed" ProgID="Equation.3" ShapeID="_x0000_i1063" DrawAspect="Content" ObjectID="_1669986563" r:id="rId127"/>
        </w:object>
      </w:r>
    </w:p>
    <w:p w:rsidR="00355CF0" w:rsidRDefault="00DC6723" w:rsidP="008E5F40">
      <w:pPr>
        <w:pStyle w:val="afc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МСК-10-20</w:t>
      </w:r>
      <w:r w:rsidR="001F7280" w:rsidRPr="00E53DC3">
        <w:rPr>
          <w:rFonts w:ascii="Times New Roman" w:hAnsi="Times New Roman"/>
          <w:sz w:val="24"/>
          <w:szCs w:val="24"/>
        </w:rPr>
        <w:t xml:space="preserve">: </w:t>
      </w:r>
      <w:r w:rsidRPr="00E53DC3">
        <w:rPr>
          <w:rFonts w:ascii="Times New Roman" w:hAnsi="Times New Roman"/>
          <w:bCs/>
          <w:position w:val="-12"/>
          <w:sz w:val="24"/>
          <w:szCs w:val="24"/>
        </w:rPr>
        <w:object w:dxaOrig="3240" w:dyaOrig="360">
          <v:shape id="_x0000_i1064" type="#_x0000_t75" style="width:162pt;height:18.75pt" o:ole="" fillcolor="window">
            <v:imagedata r:id="rId128" o:title=""/>
          </v:shape>
          <o:OLEObject Type="Embed" ProgID="Equation.3" ShapeID="_x0000_i1064" DrawAspect="Content" ObjectID="_1669986564" r:id="rId129"/>
        </w:object>
      </w:r>
      <w:r w:rsidR="00DD78E9">
        <w:rPr>
          <w:rFonts w:ascii="Times New Roman" w:hAnsi="Times New Roman"/>
          <w:bCs/>
          <w:sz w:val="24"/>
          <w:szCs w:val="24"/>
        </w:rPr>
        <w:t xml:space="preserve">     </w:t>
      </w:r>
      <w:r w:rsidR="008E5F40">
        <w:rPr>
          <w:rFonts w:ascii="Times New Roman" w:hAnsi="Times New Roman"/>
          <w:bCs/>
          <w:sz w:val="24"/>
          <w:szCs w:val="24"/>
        </w:rPr>
        <w:t xml:space="preserve">      </w:t>
      </w:r>
    </w:p>
    <w:p w:rsidR="00B352B1" w:rsidRDefault="00B352B1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8E5F40" w:rsidRPr="00DD78E9" w:rsidRDefault="008E5F40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Поперечная привязка кранов</w:t>
      </w:r>
      <w:r w:rsidRPr="00E53DC3">
        <w:rPr>
          <w:rFonts w:ascii="Times New Roman" w:hAnsi="Times New Roman"/>
          <w:sz w:val="24"/>
          <w:szCs w:val="24"/>
        </w:rPr>
        <w:t xml:space="preserve"> подкрановых путей башенного крана опр</w:t>
      </w:r>
      <w:r w:rsidR="00DC6723">
        <w:rPr>
          <w:rFonts w:ascii="Times New Roman" w:hAnsi="Times New Roman"/>
          <w:sz w:val="24"/>
          <w:szCs w:val="24"/>
        </w:rPr>
        <w:t>еделяется графически (см. рис.29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F7280" w:rsidRPr="00E53DC3" w:rsidRDefault="00DC6723" w:rsidP="00211476">
      <w:pPr>
        <w:pStyle w:val="afc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Theme="minorEastAsia"/>
          <w:noProof/>
          <w:szCs w:val="28"/>
        </w:rPr>
        <w:drawing>
          <wp:inline distT="0" distB="0" distL="0" distR="0" wp14:anchorId="1EA8EC69" wp14:editId="51823BE1">
            <wp:extent cx="3763925" cy="1818996"/>
            <wp:effectExtent l="0" t="0" r="8255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865" cy="183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80" w:rsidRPr="00DC6723" w:rsidRDefault="00DC6723" w:rsidP="001F7280">
      <w:pPr>
        <w:tabs>
          <w:tab w:val="left" w:pos="-3600"/>
          <w:tab w:val="left" w:pos="720"/>
        </w:tabs>
        <w:ind w:left="283"/>
        <w:jc w:val="center"/>
        <w:rPr>
          <w:rFonts w:cs="Times New Roman"/>
          <w:sz w:val="22"/>
          <w:szCs w:val="24"/>
        </w:rPr>
      </w:pPr>
      <w:r w:rsidRPr="00DC6723">
        <w:rPr>
          <w:rFonts w:cs="Times New Roman"/>
          <w:sz w:val="24"/>
        </w:rPr>
        <w:t xml:space="preserve">Рисунок 29 </w:t>
      </w:r>
      <w:r w:rsidR="001F7280" w:rsidRPr="00DC6723">
        <w:rPr>
          <w:rFonts w:cs="Times New Roman"/>
          <w:sz w:val="24"/>
        </w:rPr>
        <w:t xml:space="preserve">– Графическое определение </w:t>
      </w:r>
      <w:r w:rsidR="001F7280" w:rsidRPr="00DC6723">
        <w:rPr>
          <w:rFonts w:cs="Times New Roman"/>
          <w:i/>
          <w:sz w:val="24"/>
          <w:lang w:val="en-US"/>
        </w:rPr>
        <w:t>L</w:t>
      </w:r>
      <w:r w:rsidR="001F7280" w:rsidRPr="00DC6723">
        <w:rPr>
          <w:rFonts w:cs="Times New Roman"/>
          <w:i/>
          <w:sz w:val="24"/>
          <w:vertAlign w:val="subscript"/>
        </w:rPr>
        <w:t>кр</w:t>
      </w:r>
      <w:r w:rsidR="001F7280" w:rsidRPr="00DC6723">
        <w:rPr>
          <w:rFonts w:cs="Times New Roman"/>
          <w:sz w:val="24"/>
        </w:rPr>
        <w:t xml:space="preserve">. 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Длина подкрановых путей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bCs/>
        </w:rPr>
      </w:pPr>
      <w:r w:rsidRPr="00E53DC3">
        <w:rPr>
          <w:rFonts w:cs="Times New Roman"/>
          <w:bCs/>
          <w:position w:val="-12"/>
        </w:rPr>
        <w:object w:dxaOrig="3640" w:dyaOrig="360">
          <v:shape id="_x0000_i1065" type="#_x0000_t75" style="width:182.25pt;height:18.75pt" o:ole="" fillcolor="window">
            <v:imagedata r:id="rId130" o:title=""/>
          </v:shape>
          <o:OLEObject Type="Embed" ProgID="Equation.3" ShapeID="_x0000_i1065" DrawAspect="Content" ObjectID="_1669986565" r:id="rId131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r w:rsidRPr="00E53DC3">
        <w:rPr>
          <w:rFonts w:cs="Times New Roman"/>
          <w:bCs/>
          <w:sz w:val="24"/>
          <w:szCs w:val="24"/>
        </w:rPr>
        <w:t xml:space="preserve"> – расстояние межд</w:t>
      </w:r>
      <w:r w:rsidR="00DC6723">
        <w:rPr>
          <w:rFonts w:cs="Times New Roman"/>
          <w:bCs/>
          <w:sz w:val="24"/>
          <w:szCs w:val="24"/>
        </w:rPr>
        <w:t>у крайними стоянками (см. рис.29</w:t>
      </w:r>
      <w:r w:rsidRPr="00E53DC3">
        <w:rPr>
          <w:rFonts w:cs="Times New Roman"/>
          <w:bCs/>
          <w:sz w:val="24"/>
          <w:szCs w:val="24"/>
        </w:rPr>
        <w:t>);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  <w:lang w:val="en-US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r w:rsidRPr="00E53DC3">
        <w:rPr>
          <w:rFonts w:cs="Times New Roman"/>
          <w:bCs/>
          <w:sz w:val="24"/>
          <w:szCs w:val="24"/>
        </w:rPr>
        <w:t>=6</w:t>
      </w:r>
      <w:r w:rsidR="00DC6723">
        <w:rPr>
          <w:rFonts w:cs="Times New Roman"/>
          <w:bCs/>
          <w:sz w:val="24"/>
          <w:szCs w:val="24"/>
        </w:rPr>
        <w:t>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– база крана.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</w:t>
      </w:r>
      <w:r w:rsidR="001B218B" w:rsidRPr="00E53DC3">
        <w:rPr>
          <w:rFonts w:cs="Times New Roman"/>
          <w:bCs/>
          <w:position w:val="-14"/>
        </w:rPr>
        <w:object w:dxaOrig="6280" w:dyaOrig="380">
          <v:shape id="_x0000_i1066" type="#_x0000_t75" style="width:314.25pt;height:18.75pt" o:ole="" fillcolor="window">
            <v:imagedata r:id="rId132" o:title=""/>
          </v:shape>
          <o:OLEObject Type="Embed" ProgID="Equation.3" ShapeID="_x0000_i1066" DrawAspect="Content" ObjectID="_1669986566" r:id="rId133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По технике безопасности подкрановые пути ограждаются постоянным ограждением. Расстояние от ближайшего к ограждению рельса до ограждения: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2799" w:dyaOrig="360">
          <v:shape id="_x0000_i1067" type="#_x0000_t75" style="width:138.75pt;height:18.75pt" o:ole="" fillcolor="window">
            <v:imagedata r:id="rId134" o:title=""/>
          </v:shape>
          <o:OLEObject Type="Embed" ProgID="Equation.3" ShapeID="_x0000_i1067" DrawAspect="Content" ObjectID="_1669986567" r:id="rId135"/>
        </w:objec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i/>
          <w:sz w:val="24"/>
          <w:szCs w:val="24"/>
          <w:lang w:val="en-US"/>
        </w:rPr>
        <w:t>b</w:t>
      </w:r>
      <w:r w:rsidRPr="00E53DC3">
        <w:rPr>
          <w:rFonts w:cs="Times New Roman"/>
          <w:i/>
          <w:sz w:val="24"/>
          <w:szCs w:val="24"/>
          <w:vertAlign w:val="subscript"/>
        </w:rPr>
        <w:t>к</w:t>
      </w:r>
      <w:r w:rsidRPr="00E53DC3">
        <w:rPr>
          <w:rFonts w:cs="Times New Roman"/>
          <w:sz w:val="24"/>
          <w:szCs w:val="24"/>
        </w:rPr>
        <w:t xml:space="preserve">=6 </w:t>
      </w:r>
      <w:r w:rsidRPr="00E53DC3">
        <w:rPr>
          <w:rFonts w:cs="Times New Roman"/>
          <w:i/>
          <w:sz w:val="24"/>
          <w:szCs w:val="24"/>
        </w:rPr>
        <w:t>м</w:t>
      </w:r>
      <w:r w:rsidRPr="00E53DC3">
        <w:rPr>
          <w:rFonts w:cs="Times New Roman"/>
          <w:sz w:val="24"/>
          <w:szCs w:val="24"/>
        </w:rPr>
        <w:t xml:space="preserve"> – ширина колеи ходовой части.</w:t>
      </w:r>
      <w:bookmarkEnd w:id="42"/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</w:t>
      </w:r>
      <w:r w:rsidR="00DD17BB" w:rsidRPr="00E53DC3">
        <w:rPr>
          <w:rFonts w:cs="Times New Roman"/>
          <w:bCs/>
          <w:position w:val="-10"/>
        </w:rPr>
        <w:object w:dxaOrig="2960" w:dyaOrig="340">
          <v:shape id="_x0000_i1068" type="#_x0000_t75" style="width:147.75pt;height:16.5pt" o:ole="" fillcolor="window">
            <v:imagedata r:id="rId136" o:title=""/>
          </v:shape>
          <o:OLEObject Type="Embed" ProgID="Equation.3" ShapeID="_x0000_i1068" DrawAspect="Content" ObjectID="_1669986568" r:id="rId137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Монтажной зоной</w:t>
      </w:r>
      <w:r w:rsidRPr="00E53DC3">
        <w:rPr>
          <w:rFonts w:ascii="Times New Roman" w:hAnsi="Times New Roman"/>
          <w:sz w:val="24"/>
          <w:szCs w:val="24"/>
        </w:rPr>
        <w:t xml:space="preserve"> называется пространство, где возможно падение груза при установке и закреплении элементов. Эта зона является потенциально опасной в соответствии со СНиП 12-03-99. Она определя</w:t>
      </w:r>
      <w:r w:rsidRPr="00E53DC3">
        <w:rPr>
          <w:rFonts w:ascii="Times New Roman" w:hAnsi="Times New Roman"/>
          <w:sz w:val="24"/>
          <w:szCs w:val="24"/>
        </w:rPr>
        <w:softHyphen/>
        <w:t xml:space="preserve">ется контурами здания с добавлением   во все стороны по 7 м при высоте здания до 20 м, и по </w:t>
      </w:r>
      <w:smartTag w:uri="urn:schemas-microsoft-com:office:smarttags" w:element="metricconverter">
        <w:smartTagPr>
          <w:attr w:name="ProductID" w:val="10 м"/>
        </w:smartTagPr>
        <w:r w:rsidRPr="00E53DC3">
          <w:rPr>
            <w:rFonts w:ascii="Times New Roman" w:hAnsi="Times New Roman"/>
            <w:sz w:val="24"/>
            <w:szCs w:val="24"/>
          </w:rPr>
          <w:t xml:space="preserve">10 </w:t>
        </w:r>
        <w:r w:rsidRPr="00E53DC3">
          <w:rPr>
            <w:rFonts w:ascii="Times New Roman" w:hAnsi="Times New Roman"/>
            <w:i/>
            <w:sz w:val="24"/>
            <w:szCs w:val="24"/>
          </w:rPr>
          <w:t>м</w:t>
        </w:r>
      </w:smartTag>
      <w:r w:rsidRPr="00E53DC3">
        <w:rPr>
          <w:rFonts w:ascii="Times New Roman" w:hAnsi="Times New Roman"/>
          <w:sz w:val="24"/>
          <w:szCs w:val="24"/>
        </w:rPr>
        <w:t xml:space="preserve"> – при большей высоте. Принимаем 7м для промышленного здания и </w:t>
      </w:r>
      <w:r w:rsidR="00DD17BB">
        <w:rPr>
          <w:rFonts w:ascii="Times New Roman" w:hAnsi="Times New Roman"/>
          <w:sz w:val="24"/>
          <w:szCs w:val="24"/>
        </w:rPr>
        <w:t xml:space="preserve">10м </w:t>
      </w:r>
      <w:r w:rsidRPr="00E53DC3">
        <w:rPr>
          <w:rFonts w:ascii="Times New Roman" w:hAnsi="Times New Roman"/>
          <w:sz w:val="24"/>
          <w:szCs w:val="24"/>
        </w:rPr>
        <w:t>для АБК.</w: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Опасной зоной</w:t>
      </w:r>
      <w:r w:rsidRPr="00E53DC3">
        <w:rPr>
          <w:rFonts w:ascii="Times New Roman" w:hAnsi="Times New Roman"/>
          <w:sz w:val="24"/>
          <w:szCs w:val="24"/>
        </w:rPr>
        <w:t xml:space="preserve"> крана называется пространство, где возможно паде</w:t>
      </w:r>
      <w:r w:rsidRPr="00E53DC3">
        <w:rPr>
          <w:rFonts w:ascii="Times New Roman" w:hAnsi="Times New Roman"/>
          <w:sz w:val="24"/>
          <w:szCs w:val="24"/>
        </w:rPr>
        <w:softHyphen/>
        <w:t>ние груза при его перемещении с учетом зоны вероятного рассеивания грузов при падении. Для башенных и самоходных стреловых кранов границу опасной зоны определяют по формуле:</w:t>
      </w:r>
    </w:p>
    <w:p w:rsidR="00156266" w:rsidRPr="002544B8" w:rsidRDefault="00156266" w:rsidP="00156266">
      <w:pPr>
        <w:pStyle w:val="afc"/>
        <w:ind w:left="284"/>
        <w:jc w:val="center"/>
        <w:rPr>
          <w:rFonts w:ascii="Times New Roman" w:hAnsi="Times New Roman"/>
          <w:bCs/>
          <w:position w:val="-12"/>
          <w:lang w:val="en-US"/>
        </w:rPr>
      </w:pPr>
      <w:r w:rsidRPr="002544B8">
        <w:rPr>
          <w:rFonts w:ascii="Times New Roman" w:hAnsi="Times New Roman"/>
          <w:bCs/>
          <w:position w:val="-14"/>
        </w:rPr>
        <w:object w:dxaOrig="2640" w:dyaOrig="380">
          <v:shape id="_x0000_i1069" type="#_x0000_t75" style="width:132pt;height:19.5pt" o:ole="" fillcolor="window">
            <v:imagedata r:id="rId138" o:title=""/>
          </v:shape>
          <o:OLEObject Type="Embed" ProgID="Equation.3" ShapeID="_x0000_i1069" DrawAspect="Content" ObjectID="_1669986569" r:id="rId139"/>
        </w:objec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 w:rsidRPr="002544B8">
        <w:rPr>
          <w:rFonts w:cs="Times New Roman"/>
          <w:bCs/>
          <w:i/>
          <w:sz w:val="24"/>
          <w:szCs w:val="24"/>
          <w:vertAlign w:val="subscript"/>
        </w:rPr>
        <w:t>м.</w:t>
      </w:r>
      <w:r>
        <w:rPr>
          <w:rFonts w:cs="Times New Roman"/>
          <w:bCs/>
          <w:i/>
          <w:sz w:val="24"/>
          <w:szCs w:val="24"/>
          <w:vertAlign w:val="subscript"/>
        </w:rPr>
        <w:t>р.</w:t>
      </w:r>
      <w:r w:rsidRPr="00E53DC3">
        <w:rPr>
          <w:rFonts w:cs="Times New Roman"/>
          <w:bCs/>
          <w:sz w:val="24"/>
          <w:szCs w:val="24"/>
        </w:rPr>
        <w:t xml:space="preserve"> – максима</w:t>
      </w:r>
      <w:r>
        <w:rPr>
          <w:rFonts w:cs="Times New Roman"/>
          <w:bCs/>
          <w:sz w:val="24"/>
          <w:szCs w:val="24"/>
        </w:rPr>
        <w:t>льный рабочий вылет стрелы крана;</w: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   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>
        <w:rPr>
          <w:rFonts w:cs="Times New Roman"/>
          <w:bCs/>
          <w:i/>
          <w:sz w:val="24"/>
          <w:szCs w:val="24"/>
          <w:vertAlign w:val="subscript"/>
        </w:rPr>
        <w:t>m</w:t>
      </w:r>
      <w:r>
        <w:rPr>
          <w:rFonts w:cs="Times New Roman"/>
          <w:bCs/>
          <w:i/>
          <w:sz w:val="24"/>
          <w:szCs w:val="24"/>
          <w:vertAlign w:val="subscript"/>
          <w:lang w:val="en-US"/>
        </w:rPr>
        <w:t>ax</w:t>
      </w:r>
      <w:r w:rsidRPr="00E53DC3">
        <w:rPr>
          <w:rFonts w:cs="Times New Roman"/>
          <w:bCs/>
          <w:sz w:val="24"/>
          <w:szCs w:val="24"/>
        </w:rPr>
        <w:t xml:space="preserve"> – длина перемещаемого на максимальном вылете груза;</w:t>
      </w:r>
    </w:p>
    <w:p w:rsidR="00156266" w:rsidRPr="00E53DC3" w:rsidRDefault="00156266" w:rsidP="00156266">
      <w:pPr>
        <w:pStyle w:val="afc"/>
        <w:ind w:left="284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bCs/>
          <w:i/>
          <w:sz w:val="24"/>
          <w:szCs w:val="24"/>
        </w:rPr>
        <w:t xml:space="preserve">     </w:t>
      </w:r>
      <w:r w:rsidRPr="00E53DC3">
        <w:rPr>
          <w:rFonts w:ascii="Times New Roman" w:hAnsi="Times New Roman"/>
          <w:bCs/>
          <w:i/>
          <w:sz w:val="24"/>
          <w:szCs w:val="24"/>
          <w:lang w:val="en-US"/>
        </w:rPr>
        <w:t>l</w:t>
      </w:r>
      <w:r w:rsidRPr="00E53DC3">
        <w:rPr>
          <w:rFonts w:ascii="Times New Roman" w:hAnsi="Times New Roman"/>
          <w:i/>
          <w:sz w:val="24"/>
          <w:szCs w:val="24"/>
          <w:vertAlign w:val="subscript"/>
        </w:rPr>
        <w:t>без</w:t>
      </w:r>
      <w:r w:rsidRPr="00E53DC3">
        <w:rPr>
          <w:rFonts w:ascii="Times New Roman" w:hAnsi="Times New Roman"/>
          <w:sz w:val="24"/>
          <w:szCs w:val="24"/>
        </w:rPr>
        <w:t xml:space="preserve"> – дополнительное расстояние, учитывающее рассеивание груза </w:t>
      </w:r>
      <w:r>
        <w:rPr>
          <w:rFonts w:ascii="Times New Roman" w:hAnsi="Times New Roman"/>
          <w:sz w:val="24"/>
          <w:szCs w:val="24"/>
        </w:rPr>
        <w:t xml:space="preserve">при падении </w:t>
      </w:r>
      <w:r w:rsidRPr="00E53DC3">
        <w:rPr>
          <w:rFonts w:ascii="Times New Roman" w:hAnsi="Times New Roman"/>
          <w:sz w:val="24"/>
          <w:szCs w:val="24"/>
        </w:rPr>
        <w:t>всл</w:t>
      </w:r>
      <w:r>
        <w:rPr>
          <w:rFonts w:ascii="Times New Roman" w:hAnsi="Times New Roman"/>
          <w:sz w:val="24"/>
          <w:szCs w:val="24"/>
        </w:rPr>
        <w:t>едствие раскачивания его на крюке и влияния ветра</w:t>
      </w:r>
      <w:r w:rsidRPr="00E53DC3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bCs/>
          <w:sz w:val="24"/>
          <w:szCs w:val="24"/>
        </w:rPr>
        <w:t>КС-5361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</w:t>
      </w:r>
      <w:r>
        <w:rPr>
          <w:rFonts w:ascii="Times New Roman" w:hAnsi="Times New Roman"/>
          <w:sz w:val="24"/>
          <w:szCs w:val="24"/>
        </w:rPr>
        <w:lastRenderedPageBreak/>
        <w:t>– 18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КА-10М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8,1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СК-10-20</w:t>
      </w:r>
      <w:r w:rsidR="0060633C">
        <w:rPr>
          <w:rFonts w:ascii="Times New Roman" w:hAnsi="Times New Roman"/>
          <w:sz w:val="24"/>
          <w:szCs w:val="24"/>
        </w:rPr>
        <w:t xml:space="preserve"> – 1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ема – 1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56266" w:rsidRPr="00E53DC3" w:rsidRDefault="00156266" w:rsidP="00156266">
      <w:pPr>
        <w:tabs>
          <w:tab w:val="left" w:pos="-3600"/>
          <w:tab w:val="left" w:pos="720"/>
        </w:tabs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для каждой конструкции:</w:t>
      </w:r>
    </w:p>
    <w:p w:rsidR="00156266" w:rsidRDefault="00156266" w:rsidP="00156266">
      <w:pPr>
        <w:tabs>
          <w:tab w:val="left" w:pos="-3600"/>
          <w:tab w:val="left" w:pos="720"/>
        </w:tabs>
        <w:ind w:left="283"/>
        <w:rPr>
          <w:rFonts w:eastAsiaTheme="minorEastAsia"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ПЗ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9,3+7=15,45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подкрановые балки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5+7=14,48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/>
          <w:bCs/>
          <w:sz w:val="24"/>
          <w:szCs w:val="24"/>
        </w:rPr>
        <w:t xml:space="preserve"> </w:t>
      </w:r>
      <w:r w:rsidRPr="00DD17BB">
        <w:rPr>
          <w:rFonts w:cs="Times New Roman"/>
          <w:bCs/>
          <w:sz w:val="24"/>
          <w:szCs w:val="24"/>
        </w:rPr>
        <w:t xml:space="preserve">       фермы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23,94+7=22,97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Cs/>
          <w:sz w:val="24"/>
          <w:szCs w:val="24"/>
        </w:rPr>
        <w:t xml:space="preserve">        плиты покрытия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2,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7+7=22,39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стеновые панели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6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6,28+7=16,94 м</m:t>
        </m:r>
      </m:oMath>
    </w:p>
    <w:p w:rsidR="00156266" w:rsidRPr="00CB3DCE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>
        <w:rPr>
          <w:rFonts w:cs="Times New Roman"/>
          <w:bCs/>
          <w:sz w:val="24"/>
          <w:szCs w:val="24"/>
        </w:rPr>
        <w:t>АЗ:</w:t>
      </w:r>
      <w:r>
        <w:rPr>
          <w:rFonts w:cs="Times New Roman"/>
          <w:bCs/>
          <w:position w:val="-12"/>
          <w:sz w:val="24"/>
          <w:szCs w:val="24"/>
        </w:rPr>
        <w:t xml:space="preserve"> </w:t>
      </w:r>
      <w:r w:rsidRPr="00DD7614">
        <w:rPr>
          <w:rFonts w:cs="Times New Roman"/>
          <w:b/>
          <w:bCs/>
          <w:sz w:val="24"/>
          <w:szCs w:val="24"/>
        </w:rPr>
        <w:t xml:space="preserve">стеновые панели          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25+0,5∙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6,28+10=38,14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</w:p>
    <w:p w:rsidR="00156266" w:rsidRPr="00E53DC3" w:rsidRDefault="00156266" w:rsidP="00156266">
      <w:pPr>
        <w:pStyle w:val="aa"/>
        <w:ind w:left="644"/>
        <w:jc w:val="both"/>
        <w:rPr>
          <w:rFonts w:ascii="Times New Roman" w:hAnsi="Times New Roman"/>
          <w:b/>
          <w:szCs w:val="24"/>
        </w:rPr>
      </w:pPr>
      <w:r w:rsidRPr="00E53DC3">
        <w:rPr>
          <w:rFonts w:ascii="Times New Roman" w:hAnsi="Times New Roman"/>
          <w:b/>
          <w:szCs w:val="24"/>
        </w:rPr>
        <w:t>Проектирование автомобильных дорог</w:t>
      </w:r>
    </w:p>
    <w:p w:rsidR="00156266" w:rsidRPr="00E53DC3" w:rsidRDefault="00156266" w:rsidP="00156266">
      <w:pPr>
        <w:pStyle w:val="aa"/>
        <w:ind w:firstLine="720"/>
        <w:rPr>
          <w:rFonts w:ascii="Times New Roman" w:hAnsi="Times New Roman"/>
          <w:szCs w:val="24"/>
        </w:rPr>
      </w:pPr>
    </w:p>
    <w:p w:rsidR="00D9511F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        Ширину проезжей части автодорог принимаем равно</w:t>
      </w:r>
      <w:r>
        <w:rPr>
          <w:rFonts w:cs="Times New Roman"/>
          <w:sz w:val="24"/>
        </w:rPr>
        <w:t>й 6 м при двух</w:t>
      </w:r>
      <w:r w:rsidRPr="00E53DC3">
        <w:rPr>
          <w:rFonts w:cs="Times New Roman"/>
          <w:sz w:val="24"/>
        </w:rPr>
        <w:t xml:space="preserve">стороннем движении. Минимальный радиус закругления внутриплощадочных автодорог принимается равным 12 м. Проезжая часть дорог в местах скругления уширяется до </w:t>
      </w:r>
      <w:r>
        <w:rPr>
          <w:rFonts w:cs="Times New Roman"/>
          <w:sz w:val="24"/>
        </w:rPr>
        <w:t>1</w:t>
      </w:r>
      <w:r w:rsidRPr="00E53DC3">
        <w:rPr>
          <w:rFonts w:cs="Times New Roman"/>
          <w:sz w:val="24"/>
        </w:rPr>
        <w:t>7 м. Конструкция временных автодорог принимается из насыпного грунта.</w:t>
      </w: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Организация транспортирования и приобъектного складирования строительных материалов и конструкций.</w:t>
      </w:r>
    </w:p>
    <w:p w:rsidR="00BF3B3A" w:rsidRPr="00E53DC3" w:rsidRDefault="00BF3B3A" w:rsidP="00BF3B3A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Количество материалов определенного вида, подлежащее</w:t>
      </w:r>
      <w:r>
        <w:rPr>
          <w:rFonts w:cs="Times New Roman"/>
          <w:sz w:val="24"/>
          <w:szCs w:val="24"/>
        </w:rPr>
        <w:t xml:space="preserve"> складированию на приобъектном </w:t>
      </w:r>
      <w:r w:rsidRPr="00E53DC3">
        <w:rPr>
          <w:rFonts w:cs="Times New Roman"/>
          <w:sz w:val="24"/>
          <w:szCs w:val="24"/>
        </w:rPr>
        <w:t>складе, определяется по формуле:</w:t>
      </w:r>
    </w:p>
    <w:p w:rsidR="00BF3B3A" w:rsidRPr="00E53DC3" w:rsidRDefault="00BF3B3A" w:rsidP="00BF3B3A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position w:val="-36"/>
          <w:sz w:val="24"/>
          <w:szCs w:val="24"/>
        </w:rPr>
        <w:object w:dxaOrig="2920" w:dyaOrig="880">
          <v:shape id="_x0000_i1070" type="#_x0000_t75" style="width:142.5pt;height:44.25pt" o:ole="">
            <v:imagedata r:id="rId140" o:title=""/>
          </v:shape>
          <o:OLEObject Type="Embed" ProgID="Equation.3" ShapeID="_x0000_i1070" DrawAspect="Content" ObjectID="_1669986570" r:id="rId141"/>
        </w:object>
      </w:r>
    </w:p>
    <w:p w:rsidR="00BF3B3A" w:rsidRPr="00E53DC3" w:rsidRDefault="00BF3B3A" w:rsidP="00BF3B3A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b/>
          <w:sz w:val="24"/>
          <w:szCs w:val="24"/>
        </w:rPr>
        <w:t xml:space="preserve">  </w:t>
      </w:r>
      <w:r w:rsidRPr="00E53DC3">
        <w:rPr>
          <w:rFonts w:cs="Times New Roman"/>
          <w:i/>
          <w:iCs/>
          <w:sz w:val="24"/>
          <w:szCs w:val="24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общ</w:t>
      </w:r>
      <w:r w:rsidRPr="00E53DC3">
        <w:rPr>
          <w:rFonts w:cs="Times New Roman"/>
          <w:b/>
          <w:i/>
          <w:iCs/>
          <w:sz w:val="24"/>
          <w:szCs w:val="24"/>
          <w:vertAlign w:val="subscript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- количество материала (конструкций) определенного вида необходимое для выполнения запланированного объема СМР. </w:t>
      </w:r>
    </w:p>
    <w:p w:rsidR="00BF3B3A" w:rsidRPr="00E53DC3" w:rsidRDefault="00BF3B3A" w:rsidP="00BF3B3A">
      <w:pPr>
        <w:autoSpaceDE w:val="0"/>
        <w:autoSpaceDN w:val="0"/>
        <w:adjustRightInd w:val="0"/>
        <w:ind w:hanging="5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i/>
          <w:iCs/>
          <w:sz w:val="24"/>
          <w:szCs w:val="24"/>
        </w:rPr>
        <w:t xml:space="preserve"> </w:t>
      </w:r>
      <w:r w:rsidRPr="00E53DC3">
        <w:rPr>
          <w:rFonts w:cs="Times New Roman"/>
          <w:i/>
          <w:iCs/>
          <w:sz w:val="24"/>
          <w:szCs w:val="24"/>
          <w:lang w:val="en-US"/>
        </w:rPr>
        <w:t>t</w:t>
      </w:r>
      <w:r w:rsidRPr="00E53DC3">
        <w:rPr>
          <w:rFonts w:cs="Times New Roman"/>
          <w:i/>
          <w:iCs/>
          <w:sz w:val="24"/>
          <w:szCs w:val="24"/>
          <w:vertAlign w:val="subscript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 xml:space="preserve">  </w:t>
      </w:r>
      <w:r w:rsidRPr="00E53DC3">
        <w:rPr>
          <w:rFonts w:cs="Times New Roman"/>
          <w:iCs/>
          <w:sz w:val="24"/>
          <w:szCs w:val="24"/>
        </w:rPr>
        <w:t>-</w:t>
      </w:r>
      <w:r>
        <w:rPr>
          <w:rFonts w:cs="Times New Roman"/>
          <w:sz w:val="24"/>
          <w:szCs w:val="24"/>
        </w:rPr>
        <w:t xml:space="preserve"> продолжительность выполнени</w:t>
      </w:r>
      <w:r w:rsidRPr="00E53DC3">
        <w:rPr>
          <w:rFonts w:cs="Times New Roman"/>
          <w:sz w:val="24"/>
          <w:szCs w:val="24"/>
        </w:rPr>
        <w:t>я работ</w:t>
      </w:r>
      <w:r>
        <w:rPr>
          <w:rFonts w:cs="Times New Roman"/>
          <w:sz w:val="24"/>
          <w:szCs w:val="24"/>
        </w:rPr>
        <w:t xml:space="preserve"> с применением данного вида материа</w:t>
      </w:r>
      <w:r w:rsidRPr="00E53DC3">
        <w:rPr>
          <w:rFonts w:cs="Times New Roman"/>
          <w:sz w:val="24"/>
          <w:szCs w:val="24"/>
        </w:rPr>
        <w:t>лов по календ. плану, дн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b/>
          <w:i/>
          <w:iCs/>
          <w:sz w:val="24"/>
          <w:szCs w:val="24"/>
        </w:rPr>
        <w:t xml:space="preserve"> </w:t>
      </w:r>
      <w:r w:rsidRPr="00E53DC3">
        <w:rPr>
          <w:rFonts w:cs="Times New Roman"/>
          <w:i/>
          <w:iCs/>
          <w:sz w:val="24"/>
          <w:szCs w:val="24"/>
        </w:rPr>
        <w:t>З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 w:rsidRPr="00E53DC3">
        <w:rPr>
          <w:rFonts w:cs="Times New Roman"/>
          <w:sz w:val="24"/>
          <w:szCs w:val="24"/>
        </w:rPr>
        <w:t xml:space="preserve"> - норма запаса материала, дн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1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1 – коэффициен</w:t>
      </w:r>
      <w:r w:rsidRPr="00E53DC3">
        <w:rPr>
          <w:rFonts w:cs="Times New Roman"/>
          <w:sz w:val="24"/>
          <w:szCs w:val="24"/>
        </w:rPr>
        <w:t>т не</w:t>
      </w:r>
      <w:r>
        <w:rPr>
          <w:rFonts w:cs="Times New Roman"/>
          <w:sz w:val="24"/>
          <w:szCs w:val="24"/>
        </w:rPr>
        <w:t>равномерности поступления материало</w:t>
      </w:r>
      <w:r w:rsidRPr="00E53DC3">
        <w:rPr>
          <w:rFonts w:cs="Times New Roman"/>
          <w:sz w:val="24"/>
          <w:szCs w:val="24"/>
        </w:rPr>
        <w:t>в на приобъектный склад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2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3 – коэффициен</w:t>
      </w:r>
      <w:r w:rsidRPr="00E53DC3">
        <w:rPr>
          <w:rFonts w:cs="Times New Roman"/>
          <w:sz w:val="24"/>
          <w:szCs w:val="24"/>
        </w:rPr>
        <w:t>т неравномерности потребления матер</w:t>
      </w:r>
      <w:r>
        <w:rPr>
          <w:rFonts w:cs="Times New Roman"/>
          <w:sz w:val="24"/>
          <w:szCs w:val="24"/>
        </w:rPr>
        <w:t>иало</w:t>
      </w:r>
      <w:r w:rsidRPr="00E53DC3">
        <w:rPr>
          <w:rFonts w:cs="Times New Roman"/>
          <w:sz w:val="24"/>
          <w:szCs w:val="24"/>
        </w:rPr>
        <w:t>в в процессе производства СМР.</w:t>
      </w: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 xml:space="preserve">Для основных материалов и конструкций требуемая </w:t>
      </w:r>
      <w:r w:rsidRPr="00BF3B3A">
        <w:rPr>
          <w:rFonts w:cs="Times New Roman"/>
          <w:sz w:val="24"/>
          <w:szCs w:val="24"/>
        </w:rPr>
        <w:t>полезная пло</w:t>
      </w:r>
      <w:r w:rsidRPr="00BF3B3A">
        <w:rPr>
          <w:rFonts w:cs="Times New Roman"/>
          <w:sz w:val="24"/>
          <w:szCs w:val="24"/>
        </w:rPr>
        <w:softHyphen/>
        <w:t>щадь склада</w:t>
      </w:r>
      <w:r w:rsidRPr="00E53DC3">
        <w:rPr>
          <w:rFonts w:cs="Times New Roman"/>
          <w:sz w:val="24"/>
          <w:szCs w:val="24"/>
        </w:rPr>
        <w:t xml:space="preserve"> определяется по формуле:</w:t>
      </w:r>
      <w:r w:rsidRPr="00E53DC3">
        <w:rPr>
          <w:rFonts w:cs="Times New Roman"/>
          <w:position w:val="-30"/>
          <w:sz w:val="24"/>
          <w:szCs w:val="24"/>
        </w:rPr>
        <w:object w:dxaOrig="1400" w:dyaOrig="720">
          <v:shape id="_x0000_i1071" type="#_x0000_t75" style="width:70.5pt;height:33pt" o:ole="">
            <v:imagedata r:id="rId142" o:title=""/>
          </v:shape>
          <o:OLEObject Type="Embed" ProgID="Equation.3" ShapeID="_x0000_i1071" DrawAspect="Content" ObjectID="_1669986571" r:id="rId143"/>
        </w:object>
      </w:r>
      <w:r w:rsidRPr="00E53DC3">
        <w:rPr>
          <w:rFonts w:cs="Times New Roman"/>
          <w:sz w:val="24"/>
          <w:szCs w:val="24"/>
        </w:rPr>
        <w:t xml:space="preserve">, </w:t>
      </w:r>
      <w:r w:rsidRPr="00E53DC3">
        <w:rPr>
          <w:rFonts w:cs="Times New Roman"/>
          <w:i/>
          <w:iCs/>
          <w:sz w:val="24"/>
          <w:szCs w:val="24"/>
          <w:lang w:val="en-US"/>
        </w:rPr>
        <w:t>q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>
        <w:rPr>
          <w:rFonts w:cs="Times New Roman"/>
          <w:sz w:val="24"/>
          <w:szCs w:val="24"/>
        </w:rPr>
        <w:t>- нормы складирования материало</w:t>
      </w:r>
      <w:r w:rsidRPr="00E53DC3">
        <w:rPr>
          <w:rFonts w:cs="Times New Roman"/>
          <w:sz w:val="24"/>
          <w:szCs w:val="24"/>
        </w:rPr>
        <w:t>в на 1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площади склада.</w:t>
      </w:r>
    </w:p>
    <w:p w:rsidR="00BF3B3A" w:rsidRPr="00BF3B3A" w:rsidRDefault="00BF3B3A" w:rsidP="00BF3B3A">
      <w:pPr>
        <w:pStyle w:val="af3"/>
        <w:spacing w:after="0"/>
        <w:rPr>
          <w:rFonts w:cs="Times New Roman"/>
          <w:sz w:val="24"/>
          <w:szCs w:val="24"/>
        </w:rPr>
      </w:pPr>
      <w:r w:rsidRPr="00BF3B3A">
        <w:rPr>
          <w:rFonts w:cs="Times New Roman"/>
          <w:sz w:val="24"/>
          <w:szCs w:val="24"/>
        </w:rPr>
        <w:t xml:space="preserve">Общая требуемая площадь склада для определенного материала или вида конструкций определяется выражением: </w:t>
      </w:r>
    </w:p>
    <w:p w:rsidR="009409FD" w:rsidRDefault="00BF3B3A" w:rsidP="00BF3B3A">
      <w:pPr>
        <w:autoSpaceDE w:val="0"/>
        <w:autoSpaceDN w:val="0"/>
        <w:adjustRightInd w:val="0"/>
        <w:spacing w:after="0"/>
        <w:ind w:firstLine="567"/>
        <w:rPr>
          <w:rFonts w:cs="Times New Roman"/>
          <w:i/>
          <w:iCs/>
          <w:sz w:val="24"/>
          <w:szCs w:val="24"/>
        </w:rPr>
      </w:pPr>
      <w:r w:rsidRPr="00E53DC3">
        <w:rPr>
          <w:rFonts w:cs="Times New Roman"/>
          <w:b/>
          <w:position w:val="-22"/>
          <w:sz w:val="24"/>
          <w:szCs w:val="24"/>
        </w:rPr>
        <w:object w:dxaOrig="1960" w:dyaOrig="480">
          <v:shape id="_x0000_i1072" type="#_x0000_t75" style="width:96pt;height:24pt" o:ole="">
            <v:imagedata r:id="rId144" o:title=""/>
          </v:shape>
          <o:OLEObject Type="Embed" ProgID="Equation.3" ShapeID="_x0000_i1072" DrawAspect="Content" ObjectID="_1669986572" r:id="rId145"/>
        </w:object>
      </w:r>
      <w:r w:rsidRPr="00E53DC3">
        <w:rPr>
          <w:rFonts w:cs="Times New Roman"/>
          <w:b/>
          <w:sz w:val="24"/>
          <w:szCs w:val="24"/>
        </w:rPr>
        <w:t>,</w:t>
      </w:r>
      <w:r w:rsidRPr="00E53DC3">
        <w:rPr>
          <w:rFonts w:cs="Times New Roman"/>
          <w:i/>
          <w:iCs/>
          <w:sz w:val="24"/>
          <w:szCs w:val="24"/>
        </w:rPr>
        <w:t xml:space="preserve">  </w:t>
      </w:r>
    </w:p>
    <w:p w:rsidR="00BF3B3A" w:rsidRPr="00E53DC3" w:rsidRDefault="00BF3B3A" w:rsidP="009409FD">
      <w:pPr>
        <w:autoSpaceDE w:val="0"/>
        <w:autoSpaceDN w:val="0"/>
        <w:adjustRightInd w:val="0"/>
        <w:spacing w:after="0"/>
        <w:ind w:firstLine="567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п</w:t>
      </w:r>
      <w:r w:rsidRPr="00E53DC3">
        <w:rPr>
          <w:rFonts w:cs="Times New Roman"/>
          <w:sz w:val="24"/>
          <w:szCs w:val="24"/>
        </w:rPr>
        <w:t xml:space="preserve"> - коэффициент использования площади складов. При откры</w:t>
      </w:r>
      <w:r w:rsidRPr="00E53DC3">
        <w:rPr>
          <w:rFonts w:cs="Times New Roman"/>
          <w:sz w:val="24"/>
          <w:szCs w:val="24"/>
        </w:rPr>
        <w:softHyphen/>
        <w:t>том х</w:t>
      </w:r>
      <w:r>
        <w:rPr>
          <w:rFonts w:cs="Times New Roman"/>
          <w:sz w:val="24"/>
          <w:szCs w:val="24"/>
        </w:rPr>
        <w:t xml:space="preserve">ранении материалов принимается </w:t>
      </w:r>
      <w:r w:rsidR="009409FD">
        <w:rPr>
          <w:rFonts w:cs="Times New Roman"/>
          <w:sz w:val="24"/>
          <w:szCs w:val="24"/>
        </w:rPr>
        <w:t>равным 1,2.</w:t>
      </w:r>
    </w:p>
    <w:p w:rsidR="00BF3B3A" w:rsidRDefault="00BF3B3A" w:rsidP="00BF3B3A">
      <w:pPr>
        <w:pStyle w:val="41"/>
      </w:pPr>
      <w:r w:rsidRPr="00BF3B3A">
        <w:object w:dxaOrig="1600" w:dyaOrig="740">
          <v:shape id="_x0000_i1073" type="#_x0000_t75" style="width:79.5pt;height:37.5pt" o:ole="">
            <v:imagedata r:id="rId146" o:title=""/>
          </v:shape>
          <o:OLEObject Type="Embed" ProgID="Equation.3" ShapeID="_x0000_i1073" DrawAspect="Content" ObjectID="_1669986573" r:id="rId147"/>
        </w:object>
      </w:r>
      <w:r w:rsidRPr="00BF3B3A">
        <w:t>,</w:t>
      </w:r>
      <w:r w:rsidRPr="00BF3B3A">
        <w:rPr>
          <w:i/>
          <w:iCs/>
          <w:lang w:val="en-US"/>
        </w:rPr>
        <w:t>t</w:t>
      </w:r>
      <w:r w:rsidRPr="00BF3B3A">
        <w:rPr>
          <w:i/>
          <w:iCs/>
          <w:vertAlign w:val="subscript"/>
          <w:lang w:val="en-US"/>
        </w:rPr>
        <w:t>p</w:t>
      </w:r>
      <w:r w:rsidRPr="00BF3B3A">
        <w:rPr>
          <w:i/>
          <w:iCs/>
          <w:vertAlign w:val="subscript"/>
        </w:rPr>
        <w:t xml:space="preserve">  </w:t>
      </w:r>
      <w:r w:rsidRPr="00BF3B3A">
        <w:rPr>
          <w:iCs/>
        </w:rPr>
        <w:t>-</w:t>
      </w:r>
      <w:r w:rsidRPr="00BF3B3A">
        <w:t xml:space="preserve"> продолжительность монтажа конструкций за одну проходку крана, дн</w:t>
      </w:r>
    </w:p>
    <w:tbl>
      <w:tblPr>
        <w:tblW w:w="9412" w:type="dxa"/>
        <w:tblLook w:val="04A0" w:firstRow="1" w:lastRow="0" w:firstColumn="1" w:lastColumn="0" w:noHBand="0" w:noVBand="1"/>
      </w:tblPr>
      <w:tblGrid>
        <w:gridCol w:w="1552"/>
        <w:gridCol w:w="536"/>
        <w:gridCol w:w="878"/>
        <w:gridCol w:w="783"/>
        <w:gridCol w:w="901"/>
        <w:gridCol w:w="853"/>
        <w:gridCol w:w="883"/>
        <w:gridCol w:w="773"/>
        <w:gridCol w:w="488"/>
        <w:gridCol w:w="878"/>
        <w:gridCol w:w="887"/>
      </w:tblGrid>
      <w:tr w:rsidR="006024A3" w:rsidRPr="006024A3" w:rsidTr="006024A3">
        <w:trPr>
          <w:trHeight w:val="598"/>
        </w:trPr>
        <w:tc>
          <w:tcPr>
            <w:tcW w:w="135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аименование материалов и конструкций</w:t>
            </w:r>
          </w:p>
        </w:tc>
        <w:tc>
          <w:tcPr>
            <w:tcW w:w="64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родолжительность потребления</w:t>
            </w:r>
          </w:p>
        </w:tc>
        <w:tc>
          <w:tcPr>
            <w:tcW w:w="175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требность</w:t>
            </w:r>
          </w:p>
        </w:tc>
        <w:tc>
          <w:tcPr>
            <w:tcW w:w="159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эффициент неравномерности</w:t>
            </w:r>
          </w:p>
        </w:tc>
        <w:tc>
          <w:tcPr>
            <w:tcW w:w="853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noProof/>
                <w:color w:val="000000"/>
                <w:sz w:val="22"/>
                <w:lang w:eastAsia="ru-RU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571500</wp:posOffset>
                  </wp:positionH>
                  <wp:positionV relativeFrom="paragraph">
                    <wp:posOffset>1057275</wp:posOffset>
                  </wp:positionV>
                  <wp:extent cx="657225" cy="238125"/>
                  <wp:effectExtent l="0" t="0" r="9525" b="0"/>
                  <wp:wrapNone/>
                  <wp:docPr id="1047" name="Рисунок 104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7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647" w:type="dxa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47"/>
            </w:tblGrid>
            <w:tr w:rsidR="006024A3" w:rsidRPr="006024A3" w:rsidTr="006024A3">
              <w:trPr>
                <w:trHeight w:val="249"/>
                <w:tblCellSpacing w:w="0" w:type="dxa"/>
              </w:trPr>
              <w:tc>
                <w:tcPr>
                  <w:tcW w:w="647" w:type="dxa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shd w:val="clear" w:color="auto" w:fill="auto"/>
                  <w:textDirection w:val="btLr"/>
                  <w:vAlign w:val="center"/>
                  <w:hideMark/>
                </w:tcPr>
                <w:p w:rsidR="006024A3" w:rsidRPr="006024A3" w:rsidRDefault="006024A3" w:rsidP="006024A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 w:rsidRPr="006024A3"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  <w:t>Норма запаса, дн</w:t>
                  </w:r>
                </w:p>
              </w:tc>
            </w:tr>
            <w:tr w:rsidR="006024A3" w:rsidRPr="006024A3" w:rsidTr="006024A3">
              <w:trPr>
                <w:trHeight w:val="507"/>
                <w:tblCellSpacing w:w="0" w:type="dxa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vAlign w:val="center"/>
                  <w:hideMark/>
                </w:tcPr>
                <w:p w:rsidR="006024A3" w:rsidRPr="006024A3" w:rsidRDefault="006024A3" w:rsidP="006024A3">
                  <w:pPr>
                    <w:spacing w:after="0" w:line="240" w:lineRule="auto"/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счетный запас материалов на складе</w:t>
            </w:r>
          </w:p>
        </w:tc>
        <w:tc>
          <w:tcPr>
            <w:tcW w:w="2490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ощадь склада, м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</w:tr>
      <w:tr w:rsidR="006024A3" w:rsidRPr="006024A3" w:rsidTr="006024A3">
        <w:trPr>
          <w:trHeight w:val="762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8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реднесуточная</w:t>
            </w:r>
          </w:p>
        </w:tc>
        <w:tc>
          <w:tcPr>
            <w:tcW w:w="8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ступления</w:t>
            </w:r>
          </w:p>
        </w:tc>
        <w:tc>
          <w:tcPr>
            <w:tcW w:w="76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требления</w:t>
            </w:r>
          </w:p>
        </w:tc>
        <w:tc>
          <w:tcPr>
            <w:tcW w:w="853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а ед. изм.</w:t>
            </w:r>
          </w:p>
        </w:tc>
        <w:tc>
          <w:tcPr>
            <w:tcW w:w="90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счет потреб.</w:t>
            </w:r>
          </w:p>
        </w:tc>
        <w:tc>
          <w:tcPr>
            <w:tcW w:w="96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актическая по СГП</w:t>
            </w:r>
          </w:p>
        </w:tc>
      </w:tr>
      <w:tr w:rsidR="006024A3" w:rsidRPr="006024A3" w:rsidTr="006024A3">
        <w:trPr>
          <w:trHeight w:val="507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6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53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6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t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/ t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З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S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S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ф</w:t>
            </w:r>
          </w:p>
        </w:tc>
      </w:tr>
      <w:tr w:rsidR="006024A3" w:rsidRPr="006024A3" w:rsidTr="006024A3">
        <w:trPr>
          <w:trHeight w:val="314"/>
        </w:trPr>
        <w:tc>
          <w:tcPr>
            <w:tcW w:w="9412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роизводственное здание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колонн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5,9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,8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7,7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8,6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3,727</w:t>
            </w:r>
          </w:p>
        </w:tc>
      </w:tr>
      <w:tr w:rsidR="006024A3" w:rsidRPr="006024A3" w:rsidTr="006024A3">
        <w:trPr>
          <w:trHeight w:val="1031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подкранов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9,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,0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9,4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1,792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,358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ерм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87,6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,81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3,2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0,96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6,838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иты покрыт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75,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1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61,3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8,40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7,954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Ж/б колонны фахверка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0,3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1,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93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939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7,5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7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,9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795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795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5,9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1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1,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9,86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9,867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Оконные переплет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0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5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41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416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Металлические связ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70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8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40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34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Ворота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4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,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,81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,818</w:t>
            </w:r>
          </w:p>
        </w:tc>
      </w:tr>
      <w:tr w:rsidR="006024A3" w:rsidRPr="006024A3" w:rsidTr="006024A3">
        <w:trPr>
          <w:trHeight w:val="314"/>
        </w:trPr>
        <w:tc>
          <w:tcPr>
            <w:tcW w:w="7541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77,03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4,946</w:t>
            </w:r>
          </w:p>
        </w:tc>
      </w:tr>
      <w:tr w:rsidR="006024A3" w:rsidRPr="006024A3" w:rsidTr="006024A3">
        <w:trPr>
          <w:trHeight w:val="314"/>
        </w:trPr>
        <w:tc>
          <w:tcPr>
            <w:tcW w:w="9412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Административное здание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lastRenderedPageBreak/>
              <w:t>Колонн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308,4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,08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74,5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44,70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44,709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иг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7,2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73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7,2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,94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45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иты перекрыт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43,2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72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5,6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9,41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2,846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Лестничные марш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6,6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38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,2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07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565</w:t>
            </w:r>
          </w:p>
        </w:tc>
      </w:tr>
      <w:tr w:rsidR="006024A3" w:rsidRPr="006024A3" w:rsidTr="006024A3">
        <w:trPr>
          <w:trHeight w:val="1031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Лестничные огражден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4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1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01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05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Диафрагмы жесткост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20,03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487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1,8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65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37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1,7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75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,7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,02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012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0,66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2,092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15,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79,09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89,54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перемыч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15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3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502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574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ирпич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23,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,20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1,6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3,20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0,567</w:t>
            </w:r>
          </w:p>
        </w:tc>
      </w:tr>
      <w:tr w:rsidR="006024A3" w:rsidRPr="006024A3" w:rsidTr="006024A3">
        <w:trPr>
          <w:trHeight w:val="314"/>
        </w:trPr>
        <w:tc>
          <w:tcPr>
            <w:tcW w:w="7541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10,73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6,76</w:t>
            </w:r>
          </w:p>
        </w:tc>
      </w:tr>
    </w:tbl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b/>
          <w:szCs w:val="28"/>
        </w:rPr>
      </w:pPr>
    </w:p>
    <w:p w:rsidR="00A4380C" w:rsidRPr="00883745" w:rsidRDefault="00A4380C" w:rsidP="008D3C00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 xml:space="preserve">Для производственного здания размещаем открытый склад для фундаментных балок, фахверковых колонн, стеновых панелей, оконных блоков и ворот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C20691">
        <w:rPr>
          <w:rFonts w:cs="Times New Roman"/>
          <w:sz w:val="24"/>
          <w:szCs w:val="24"/>
        </w:rPr>
        <w:t>200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на 1 захватку. Для административного здания размеща</w:t>
      </w:r>
      <w:r>
        <w:rPr>
          <w:rFonts w:cs="Times New Roman"/>
          <w:sz w:val="24"/>
          <w:szCs w:val="24"/>
        </w:rPr>
        <w:t>ем склад для элементов на 1 этаж 1 температурный блок</w:t>
      </w:r>
      <w:r w:rsidRPr="00E53DC3">
        <w:rPr>
          <w:rFonts w:cs="Times New Roman"/>
          <w:sz w:val="24"/>
          <w:szCs w:val="24"/>
        </w:rPr>
        <w:t xml:space="preserve">,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6024A3">
        <w:rPr>
          <w:rFonts w:cs="Times New Roman"/>
          <w:sz w:val="24"/>
          <w:szCs w:val="24"/>
        </w:rPr>
        <w:t>400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="00883745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</w:rPr>
      </w:pPr>
    </w:p>
    <w:p w:rsidR="00A4380C" w:rsidRDefault="00A4380C" w:rsidP="008D3C00">
      <w:pPr>
        <w:pStyle w:val="af0"/>
        <w:tabs>
          <w:tab w:val="left" w:pos="-3600"/>
          <w:tab w:val="left" w:pos="720"/>
        </w:tabs>
        <w:rPr>
          <w:b/>
          <w:bCs/>
          <w:sz w:val="24"/>
          <w:szCs w:val="24"/>
        </w:rPr>
      </w:pPr>
      <w:r w:rsidRPr="00E53DC3">
        <w:rPr>
          <w:b/>
          <w:bCs/>
          <w:sz w:val="24"/>
          <w:szCs w:val="24"/>
        </w:rPr>
        <w:t>Санитарно-бытовое обслуживание рабочих на строительной площадке.</w:t>
      </w:r>
    </w:p>
    <w:p w:rsidR="008D3C00" w:rsidRPr="00E53DC3" w:rsidRDefault="008D3C00" w:rsidP="008D3C00">
      <w:pPr>
        <w:pStyle w:val="af0"/>
        <w:tabs>
          <w:tab w:val="left" w:pos="-3600"/>
          <w:tab w:val="left" w:pos="720"/>
        </w:tabs>
        <w:rPr>
          <w:sz w:val="24"/>
        </w:rPr>
      </w:pP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Количество человек в наиболее загруженный период строительства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, в наиболее загруженную смену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</w:rPr>
        <w:t>см.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Pr="00E53DC3">
        <w:rPr>
          <w:rFonts w:cs="Times New Roman"/>
          <w:sz w:val="24"/>
          <w:szCs w:val="24"/>
          <w:vertAlign w:val="subscript"/>
        </w:rPr>
        <w:t>.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абочих  - 78,7 %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 w:rsidR="00A4380C" w:rsidRPr="00E53DC3">
        <w:rPr>
          <w:rFonts w:cs="Times New Roman"/>
          <w:sz w:val="24"/>
          <w:szCs w:val="24"/>
        </w:rPr>
        <w:t xml:space="preserve"> 78,7 </w:t>
      </w:r>
      <w:r>
        <w:rPr>
          <w:rFonts w:cs="Times New Roman"/>
          <w:sz w:val="24"/>
          <w:szCs w:val="24"/>
        </w:rPr>
        <w:t>/ 100 = 23,61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2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И.т.р. – 13,4 %     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>
        <w:rPr>
          <w:rFonts w:cs="Times New Roman"/>
          <w:sz w:val="24"/>
          <w:szCs w:val="24"/>
        </w:rPr>
        <w:t xml:space="preserve"> 13,4 / 100 = 4,02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>Служащие – 4,3 %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4,3 / 100 = 1,29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>
        <w:rPr>
          <w:sz w:val="24"/>
          <w:szCs w:val="24"/>
        </w:rPr>
        <w:t xml:space="preserve"> 1 человек</w:t>
      </w:r>
      <w:r w:rsidR="00A4380C" w:rsidRPr="00E53DC3">
        <w:rPr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ОП         - 3,6 %         30 </w:t>
      </w:r>
      <w:r w:rsidR="00A4380C" w:rsidRPr="00E53DC3">
        <w:sym w:font="Symbol" w:char="F0B4"/>
      </w:r>
      <w:r>
        <w:rPr>
          <w:sz w:val="24"/>
          <w:szCs w:val="24"/>
        </w:rPr>
        <w:t xml:space="preserve"> 3,6 / 100 = 1,08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 w:rsidR="00A4380C" w:rsidRPr="00E53DC3">
        <w:rPr>
          <w:sz w:val="24"/>
          <w:szCs w:val="24"/>
        </w:rPr>
        <w:t xml:space="preserve"> 1 человек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ужчин    - 70 %          30 </w:t>
      </w:r>
      <w:r w:rsidR="00A4380C" w:rsidRPr="00E53DC3">
        <w:sym w:font="Symbol" w:char="F0B4"/>
      </w:r>
      <w:r w:rsidR="00A4380C" w:rsidRPr="00E53DC3">
        <w:rPr>
          <w:sz w:val="24"/>
          <w:szCs w:val="24"/>
        </w:rPr>
        <w:t xml:space="preserve"> 70 / 100 </w:t>
      </w:r>
      <w:r>
        <w:rPr>
          <w:sz w:val="24"/>
          <w:szCs w:val="24"/>
        </w:rPr>
        <w:t>= 21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8D01FC" w:rsidP="00A4380C">
      <w:pPr>
        <w:pStyle w:val="af0"/>
        <w:numPr>
          <w:ilvl w:val="0"/>
          <w:numId w:val="50"/>
        </w:numPr>
        <w:tabs>
          <w:tab w:val="left" w:pos="-3600"/>
          <w:tab w:val="left" w:pos="720"/>
        </w:tabs>
        <w:rPr>
          <w:sz w:val="24"/>
        </w:rPr>
      </w:pPr>
      <w:r>
        <w:rPr>
          <w:sz w:val="24"/>
          <w:szCs w:val="24"/>
        </w:rPr>
        <w:t>Женщин    - 30 %  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30 / 100 = 9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Расчет потребности во временных зданиях сооружениях административного и санитарно - бытового назначения производится по формуле:  </w:t>
      </w:r>
      <w:r w:rsidRPr="00E53DC3">
        <w:rPr>
          <w:rFonts w:cs="Times New Roman"/>
          <w:position w:val="-14"/>
          <w:sz w:val="24"/>
          <w:szCs w:val="24"/>
        </w:rPr>
        <w:object w:dxaOrig="1760" w:dyaOrig="400">
          <v:shape id="_x0000_i1074" type="#_x0000_t75" style="width:87.75pt;height:21pt" o:ole="" fillcolor="window">
            <v:imagedata r:id="rId149" o:title=""/>
          </v:shape>
          <o:OLEObject Type="Embed" ProgID="Equation.3" ShapeID="_x0000_i1074" DrawAspect="Content" ObjectID="_1669986574" r:id="rId150"/>
        </w:objec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position w:val="-12"/>
          <w:sz w:val="24"/>
          <w:szCs w:val="24"/>
          <w:lang w:val="en-US"/>
        </w:rPr>
        <w:object w:dxaOrig="560" w:dyaOrig="380">
          <v:shape id="_x0000_i1075" type="#_x0000_t75" style="width:28.5pt;height:18.75pt" o:ole="" fillcolor="window">
            <v:imagedata r:id="rId151" o:title=""/>
          </v:shape>
          <o:OLEObject Type="Embed" ProgID="Equation.3" ShapeID="_x0000_i1075" DrawAspect="Content" ObjectID="_1669986575" r:id="rId152"/>
        </w:object>
      </w:r>
      <w:r w:rsidRPr="00E53DC3">
        <w:rPr>
          <w:rFonts w:cs="Times New Roman"/>
          <w:sz w:val="24"/>
          <w:szCs w:val="24"/>
        </w:rPr>
        <w:t xml:space="preserve"> – количество работающих на стройплощадке, нуждающихся в определенных формах санитарно-бытового обслуживания, чел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position w:val="-4"/>
          <w:sz w:val="24"/>
          <w:szCs w:val="24"/>
          <w:lang w:val="en-US"/>
        </w:rPr>
        <w:object w:dxaOrig="360" w:dyaOrig="300">
          <v:shape id="_x0000_i1076" type="#_x0000_t75" style="width:18.75pt;height:15pt" o:ole="" fillcolor="window">
            <v:imagedata r:id="rId153" o:title=""/>
          </v:shape>
          <o:OLEObject Type="Embed" ProgID="Equation.3" ShapeID="_x0000_i1076" DrawAspect="Content" ObjectID="_1669986576" r:id="rId154"/>
        </w:object>
      </w:r>
      <w:r w:rsidRPr="00E53DC3">
        <w:rPr>
          <w:rFonts w:cs="Times New Roman"/>
          <w:sz w:val="24"/>
          <w:szCs w:val="24"/>
        </w:rPr>
        <w:t xml:space="preserve"> – нормативные показатели потребностей в площадях временных зданий на одного работающего.</w:t>
      </w:r>
    </w:p>
    <w:p w:rsidR="00A4380C" w:rsidRPr="008D01FC" w:rsidRDefault="00A4380C" w:rsidP="008D01F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>Расчет площади га</w:t>
      </w:r>
      <w:r w:rsidR="008D01FC">
        <w:rPr>
          <w:rFonts w:cs="Times New Roman"/>
          <w:sz w:val="24"/>
          <w:szCs w:val="24"/>
        </w:rPr>
        <w:t>рдеробов и сушилок производится</w:t>
      </w:r>
      <w:r w:rsidRPr="00E53DC3">
        <w:rPr>
          <w:rFonts w:cs="Times New Roman"/>
          <w:sz w:val="24"/>
          <w:szCs w:val="24"/>
        </w:rPr>
        <w:t xml:space="preserve"> на максимальное число рабочих. Производственные временные здания и закрытые склады размещать, возможно, ближе к местам потребле</w:t>
      </w:r>
      <w:r w:rsidR="008D01FC">
        <w:rPr>
          <w:rFonts w:cs="Times New Roman"/>
          <w:sz w:val="24"/>
          <w:szCs w:val="24"/>
        </w:rPr>
        <w:t>ния материалов, но вне МЗ и ОЗ.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Административ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3"/>
        </w:numPr>
        <w:rPr>
          <w:i/>
          <w:sz w:val="24"/>
          <w:szCs w:val="24"/>
          <w:u w:val="single"/>
        </w:rPr>
      </w:pPr>
      <w:r w:rsidRPr="00E53DC3">
        <w:rPr>
          <w:sz w:val="24"/>
          <w:szCs w:val="24"/>
        </w:rPr>
        <w:t>Контора производителя работ и мастеров: П</w:t>
      </w:r>
      <w:r w:rsidRPr="00E53DC3">
        <w:rPr>
          <w:sz w:val="24"/>
          <w:szCs w:val="24"/>
          <w:vertAlign w:val="subscript"/>
        </w:rPr>
        <w:t>тр.</w:t>
      </w:r>
      <w:r w:rsidR="00C6561E">
        <w:rPr>
          <w:sz w:val="24"/>
          <w:szCs w:val="24"/>
        </w:rPr>
        <w:t>= 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4,8 = 19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>Принимаем 1 контору производителя работ и м</w:t>
      </w:r>
      <w:r w:rsidR="0036473E">
        <w:rPr>
          <w:rFonts w:cs="Times New Roman"/>
          <w:sz w:val="24"/>
          <w:szCs w:val="24"/>
        </w:rPr>
        <w:t>астеров (БКП-1) с размерами 8х2,8х2,7</w:t>
      </w:r>
      <w:r w:rsidRPr="00E53DC3">
        <w:rPr>
          <w:rFonts w:cs="Times New Roman"/>
          <w:sz w:val="24"/>
          <w:szCs w:val="24"/>
        </w:rPr>
        <w:t xml:space="preserve">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36473E">
        <w:rPr>
          <w:rFonts w:cs="Times New Roman"/>
          <w:sz w:val="24"/>
          <w:szCs w:val="24"/>
          <w:lang w:val="en-US"/>
        </w:rPr>
        <w:t>22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contextualSpacing w:val="0"/>
        <w:rPr>
          <w:i/>
          <w:sz w:val="24"/>
          <w:szCs w:val="24"/>
        </w:rPr>
      </w:pPr>
      <w:r w:rsidRPr="00E53DC3">
        <w:rPr>
          <w:sz w:val="24"/>
          <w:szCs w:val="24"/>
        </w:rPr>
        <w:t xml:space="preserve">Контрольно пропускной пункт: 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</w:t>
      </w:r>
      <w:r w:rsidR="0036473E">
        <w:rPr>
          <w:rFonts w:cs="Times New Roman"/>
          <w:sz w:val="24"/>
          <w:szCs w:val="24"/>
        </w:rPr>
        <w:t>дание различного назначения (БК-01) с размерами 6х2,45х2,5</w:t>
      </w:r>
      <w:r w:rsidRPr="00E53DC3">
        <w:rPr>
          <w:rFonts w:cs="Times New Roman"/>
          <w:sz w:val="24"/>
          <w:szCs w:val="24"/>
        </w:rPr>
        <w:t xml:space="preserve"> </w:t>
      </w:r>
    </w:p>
    <w:p w:rsidR="00A4380C" w:rsidRPr="00C6561E" w:rsidRDefault="00A4380C" w:rsidP="00A4380C">
      <w:pPr>
        <w:jc w:val="both"/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36473E">
        <w:rPr>
          <w:rFonts w:cs="Times New Roman"/>
          <w:sz w:val="24"/>
          <w:szCs w:val="24"/>
        </w:rPr>
        <w:t>=14,7</w:t>
      </w:r>
      <w:r w:rsidRPr="00E53DC3">
        <w:rPr>
          <w:rFonts w:cs="Times New Roman"/>
          <w:sz w:val="24"/>
          <w:szCs w:val="24"/>
        </w:rPr>
        <w:t xml:space="preserve"> м</w:t>
      </w:r>
      <w:r w:rsidR="00C6561E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Санитар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Помещения для отдыха и обогрева: П</w:t>
      </w:r>
      <w:r w:rsidRPr="00E53DC3">
        <w:rPr>
          <w:sz w:val="24"/>
          <w:szCs w:val="24"/>
          <w:vertAlign w:val="subscript"/>
        </w:rPr>
        <w:t>тр.</w:t>
      </w:r>
      <w:r w:rsidR="00C6561E">
        <w:rPr>
          <w:sz w:val="24"/>
          <w:szCs w:val="24"/>
        </w:rPr>
        <w:t>= 2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1 = 24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1 помещение для обогрев</w:t>
      </w:r>
      <w:r w:rsidR="0036473E">
        <w:rPr>
          <w:rFonts w:cs="Times New Roman"/>
          <w:sz w:val="24"/>
          <w:szCs w:val="24"/>
        </w:rPr>
        <w:t>а рабочих (</w:t>
      </w:r>
      <w:r w:rsidR="0036473E">
        <w:rPr>
          <w:rFonts w:cs="Times New Roman"/>
          <w:sz w:val="24"/>
          <w:szCs w:val="24"/>
          <w:lang w:val="en-US"/>
        </w:rPr>
        <w:t>RosModul</w:t>
      </w:r>
      <w:r w:rsidR="0036473E">
        <w:rPr>
          <w:rFonts w:cs="Times New Roman"/>
          <w:sz w:val="24"/>
          <w:szCs w:val="24"/>
        </w:rPr>
        <w:t>) с размерами 9х3</w:t>
      </w:r>
      <w:r w:rsidRPr="00E53DC3">
        <w:rPr>
          <w:rFonts w:cs="Times New Roman"/>
          <w:sz w:val="24"/>
          <w:szCs w:val="24"/>
        </w:rPr>
        <w:t xml:space="preserve"> площадью </w:t>
      </w:r>
    </w:p>
    <w:p w:rsidR="00A4380C" w:rsidRPr="00E53DC3" w:rsidRDefault="00A4380C" w:rsidP="00A4380C">
      <w:pPr>
        <w:rPr>
          <w:rFonts w:cs="Times New Roman"/>
          <w:sz w:val="24"/>
          <w:szCs w:val="24"/>
          <w:lang w:val="en-US"/>
        </w:rPr>
      </w:pP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</w:t>
      </w:r>
      <w:r w:rsidR="0036473E">
        <w:rPr>
          <w:rFonts w:cs="Times New Roman"/>
          <w:sz w:val="24"/>
          <w:szCs w:val="24"/>
        </w:rPr>
        <w:t>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муж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.</w:t>
      </w:r>
      <w:r w:rsidR="0036473E">
        <w:rPr>
          <w:rFonts w:cs="Times New Roman"/>
          <w:sz w:val="24"/>
          <w:szCs w:val="24"/>
        </w:rPr>
        <w:t>= 21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36473E">
        <w:rPr>
          <w:rFonts w:cs="Times New Roman"/>
          <w:sz w:val="24"/>
          <w:szCs w:val="24"/>
        </w:rPr>
        <w:t xml:space="preserve"> 0,7 = 14,7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</w:t>
      </w:r>
      <w:r w:rsidR="009819E8">
        <w:rPr>
          <w:rFonts w:cs="Times New Roman"/>
          <w:sz w:val="24"/>
          <w:szCs w:val="24"/>
        </w:rPr>
        <w:t>ие различного назначения (</w:t>
      </w:r>
      <w:r w:rsidR="009819E8">
        <w:rPr>
          <w:rFonts w:cs="Times New Roman"/>
          <w:sz w:val="24"/>
          <w:szCs w:val="24"/>
          <w:lang w:val="en-US"/>
        </w:rPr>
        <w:t>RosModul</w:t>
      </w:r>
      <w:r w:rsidR="009819E8">
        <w:rPr>
          <w:rFonts w:cs="Times New Roman"/>
          <w:sz w:val="24"/>
          <w:szCs w:val="24"/>
        </w:rPr>
        <w:t>) с размерами 6х3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9819E8">
        <w:rPr>
          <w:rFonts w:cs="Times New Roman"/>
          <w:sz w:val="24"/>
          <w:szCs w:val="24"/>
          <w:lang w:val="en-US"/>
        </w:rPr>
        <w:t>18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жен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.</w:t>
      </w:r>
      <w:r w:rsidR="009819E8">
        <w:rPr>
          <w:rFonts w:cs="Times New Roman"/>
          <w:sz w:val="24"/>
          <w:szCs w:val="24"/>
        </w:rPr>
        <w:t>= 9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9819E8">
        <w:rPr>
          <w:rFonts w:cs="Times New Roman"/>
          <w:sz w:val="24"/>
          <w:szCs w:val="24"/>
        </w:rPr>
        <w:t xml:space="preserve"> 0,7 = 6,3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r w:rsidR="009819E8">
        <w:rPr>
          <w:rFonts w:cs="Times New Roman"/>
          <w:sz w:val="24"/>
          <w:szCs w:val="24"/>
          <w:lang w:val="en-US"/>
        </w:rPr>
        <w:t>RosModul</w:t>
      </w:r>
      <w:r w:rsidRPr="00E53DC3">
        <w:rPr>
          <w:rFonts w:cs="Times New Roman"/>
          <w:sz w:val="24"/>
          <w:szCs w:val="24"/>
        </w:rPr>
        <w:t>) с размерам</w:t>
      </w:r>
      <w:r w:rsidR="009819E8">
        <w:rPr>
          <w:rFonts w:cs="Times New Roman"/>
          <w:sz w:val="24"/>
          <w:szCs w:val="24"/>
        </w:rPr>
        <w:t>и 6х2,4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Сушилка для одежды и обуви: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 0,2 </w:t>
      </w:r>
      <w:r w:rsidRPr="00E53DC3">
        <w:sym w:font="Symbol" w:char="F0B4"/>
      </w:r>
      <w:r w:rsidR="009819E8">
        <w:rPr>
          <w:sz w:val="24"/>
          <w:szCs w:val="24"/>
        </w:rPr>
        <w:t xml:space="preserve"> 24 = 4,8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r w:rsidR="00762DC6">
        <w:rPr>
          <w:rFonts w:cs="Times New Roman"/>
          <w:sz w:val="24"/>
          <w:szCs w:val="24"/>
          <w:lang w:val="en-US"/>
        </w:rPr>
        <w:t>Containex</w:t>
      </w:r>
      <w:r w:rsidR="00762DC6">
        <w:rPr>
          <w:rFonts w:cs="Times New Roman"/>
          <w:sz w:val="24"/>
          <w:szCs w:val="24"/>
        </w:rPr>
        <w:t xml:space="preserve">) с размерами 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080CAC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9819E8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Душевая женская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9</w:t>
      </w:r>
      <w:r w:rsidR="008A513D">
        <w:rPr>
          <w:sz w:val="24"/>
          <w:szCs w:val="24"/>
        </w:rPr>
        <w:t>*0,4=1,6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9819E8">
      <w:pPr>
        <w:pStyle w:val="af0"/>
        <w:ind w:left="567"/>
        <w:rPr>
          <w:sz w:val="24"/>
          <w:szCs w:val="24"/>
        </w:rPr>
      </w:pPr>
      <w:r w:rsidRPr="00E53DC3">
        <w:rPr>
          <w:sz w:val="24"/>
          <w:szCs w:val="24"/>
        </w:rPr>
        <w:t>Душевая мужская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21</w:t>
      </w:r>
      <w:r w:rsidR="008A513D">
        <w:rPr>
          <w:sz w:val="24"/>
          <w:szCs w:val="24"/>
        </w:rPr>
        <w:t>*0,4 = 3,78</w:t>
      </w:r>
      <w:r w:rsidRPr="00E53DC3">
        <w:rPr>
          <w:sz w:val="24"/>
          <w:szCs w:val="24"/>
        </w:rPr>
        <w:t>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D17092" w:rsidP="00A4380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ринимаем 2 душевые (</w:t>
      </w:r>
      <w:r w:rsidR="00762DC6">
        <w:rPr>
          <w:rFonts w:cs="Times New Roman"/>
          <w:sz w:val="24"/>
          <w:szCs w:val="24"/>
          <w:lang w:val="en-US"/>
        </w:rPr>
        <w:t>Containex</w:t>
      </w:r>
      <w:r w:rsidR="00A4380C" w:rsidRPr="00E53DC3">
        <w:rPr>
          <w:rFonts w:cs="Times New Roman"/>
          <w:sz w:val="24"/>
          <w:szCs w:val="24"/>
        </w:rPr>
        <w:t xml:space="preserve">) с размерами </w:t>
      </w:r>
      <w:r w:rsidR="00762DC6">
        <w:rPr>
          <w:rFonts w:cs="Times New Roman"/>
          <w:sz w:val="24"/>
          <w:szCs w:val="24"/>
        </w:rPr>
        <w:t>2,989х2,435х2,591</w:t>
      </w:r>
      <w:r w:rsidR="00BD7461">
        <w:rPr>
          <w:rFonts w:cs="Times New Roman"/>
          <w:sz w:val="24"/>
          <w:szCs w:val="24"/>
        </w:rPr>
        <w:t xml:space="preserve"> п</w:t>
      </w:r>
      <w:r w:rsidR="00A4380C" w:rsidRPr="00E53DC3">
        <w:rPr>
          <w:rFonts w:cs="Times New Roman"/>
          <w:sz w:val="24"/>
          <w:szCs w:val="24"/>
        </w:rPr>
        <w:t>лощадью</w:t>
      </w:r>
      <w:r>
        <w:rPr>
          <w:rFonts w:cs="Times New Roman"/>
          <w:sz w:val="24"/>
          <w:szCs w:val="24"/>
        </w:rPr>
        <w:t xml:space="preserve"> по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  <w:lang w:val="en-US"/>
        </w:rPr>
        <w:t>S</w:t>
      </w:r>
      <w:r w:rsidR="00A4380C" w:rsidRPr="00E53DC3">
        <w:rPr>
          <w:rFonts w:cs="Times New Roman"/>
          <w:sz w:val="24"/>
          <w:szCs w:val="24"/>
        </w:rPr>
        <w:t>=</w:t>
      </w:r>
      <w:r w:rsidR="00D378D3">
        <w:rPr>
          <w:rFonts w:cs="Times New Roman"/>
          <w:sz w:val="24"/>
          <w:szCs w:val="24"/>
        </w:rPr>
        <w:t>7,27</w:t>
      </w:r>
      <w:bookmarkStart w:id="43" w:name="_GoBack"/>
      <w:bookmarkEnd w:id="43"/>
      <w:r w:rsidR="00A4380C" w:rsidRPr="00E53DC3">
        <w:rPr>
          <w:rFonts w:cs="Times New Roman"/>
          <w:sz w:val="24"/>
          <w:szCs w:val="24"/>
        </w:rPr>
        <w:t xml:space="preserve"> м</w:t>
      </w:r>
      <w:r w:rsidR="00A4380C" w:rsidRPr="00E53DC3">
        <w:rPr>
          <w:rFonts w:cs="Times New Roman"/>
          <w:sz w:val="24"/>
          <w:szCs w:val="24"/>
          <w:vertAlign w:val="superscript"/>
        </w:rPr>
        <w:t>2</w:t>
      </w:r>
    </w:p>
    <w:p w:rsidR="00D17092" w:rsidRDefault="00A4380C" w:rsidP="00D17092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Туалет для женщин: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0,17 </w:t>
      </w:r>
      <w:r w:rsidRPr="00E53DC3">
        <w:sym w:font="Symbol" w:char="F0B4"/>
      </w:r>
      <w:r w:rsidRPr="00E53DC3">
        <w:t xml:space="preserve"> </w:t>
      </w:r>
      <w:r w:rsidR="00D17092">
        <w:rPr>
          <w:sz w:val="24"/>
          <w:szCs w:val="24"/>
        </w:rPr>
        <w:t>9=1,53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 xml:space="preserve">). </w:t>
      </w:r>
    </w:p>
    <w:p w:rsidR="00A4380C" w:rsidRPr="00D17092" w:rsidRDefault="00A4380C" w:rsidP="00D17092">
      <w:pPr>
        <w:pStyle w:val="af0"/>
        <w:ind w:left="567"/>
        <w:rPr>
          <w:sz w:val="24"/>
          <w:szCs w:val="24"/>
        </w:rPr>
      </w:pPr>
      <w:r w:rsidRPr="00D17092">
        <w:rPr>
          <w:sz w:val="24"/>
          <w:szCs w:val="24"/>
        </w:rPr>
        <w:t>Туалет для мужчин: П</w:t>
      </w:r>
      <w:r w:rsidRPr="00D17092">
        <w:rPr>
          <w:sz w:val="24"/>
          <w:szCs w:val="24"/>
          <w:vertAlign w:val="subscript"/>
        </w:rPr>
        <w:t>тр.</w:t>
      </w:r>
      <w:r w:rsidRPr="00D17092">
        <w:rPr>
          <w:sz w:val="24"/>
          <w:szCs w:val="24"/>
        </w:rPr>
        <w:t xml:space="preserve">= 0,07 </w:t>
      </w:r>
      <w:r w:rsidRPr="00E53DC3">
        <w:sym w:font="Symbol" w:char="F0B4"/>
      </w:r>
      <w:r w:rsidR="00D17092">
        <w:rPr>
          <w:sz w:val="24"/>
          <w:szCs w:val="24"/>
        </w:rPr>
        <w:t xml:space="preserve"> 21=1,47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>).</w:t>
      </w:r>
    </w:p>
    <w:p w:rsidR="00A4380C" w:rsidRPr="00BD7461" w:rsidRDefault="00A4380C" w:rsidP="00BD7461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2 </w:t>
      </w:r>
      <w:r w:rsidR="00C21CC0">
        <w:rPr>
          <w:rFonts w:cs="Times New Roman"/>
          <w:sz w:val="24"/>
          <w:szCs w:val="24"/>
        </w:rPr>
        <w:t>блока (</w:t>
      </w:r>
      <w:r w:rsidR="00C21CC0">
        <w:rPr>
          <w:rFonts w:cs="Times New Roman"/>
          <w:sz w:val="24"/>
          <w:szCs w:val="24"/>
          <w:lang w:val="en-US"/>
        </w:rPr>
        <w:t>Containex</w:t>
      </w:r>
      <w:r w:rsidR="00C21CC0">
        <w:rPr>
          <w:rFonts w:cs="Times New Roman"/>
          <w:sz w:val="24"/>
          <w:szCs w:val="24"/>
        </w:rPr>
        <w:t>) с размерами 2,989х2,435х2,591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="00C21CC0">
        <w:rPr>
          <w:rFonts w:cs="Times New Roman"/>
          <w:sz w:val="24"/>
          <w:szCs w:val="24"/>
        </w:rPr>
        <w:t xml:space="preserve">по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C21CC0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Умывальная: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0,05 </w:t>
      </w:r>
      <w:r w:rsidRPr="00E53DC3">
        <w:sym w:font="Symbol" w:char="F0B4"/>
      </w:r>
      <w:r w:rsidRPr="00E53DC3">
        <w:t xml:space="preserve"> </w:t>
      </w:r>
      <w:r w:rsidR="00C21CC0">
        <w:rPr>
          <w:sz w:val="24"/>
          <w:szCs w:val="24"/>
        </w:rPr>
        <w:t>24</w:t>
      </w:r>
      <w:r w:rsidR="008A513D">
        <w:rPr>
          <w:sz w:val="24"/>
          <w:szCs w:val="24"/>
        </w:rPr>
        <w:t>=1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ринимаем </w:t>
      </w:r>
      <w:r w:rsidR="008A513D">
        <w:rPr>
          <w:rFonts w:cs="Times New Roman"/>
          <w:sz w:val="24"/>
          <w:szCs w:val="24"/>
        </w:rPr>
        <w:t>блок (2 крана)</w:t>
      </w:r>
      <w:r w:rsidRPr="00E53DC3">
        <w:rPr>
          <w:rFonts w:cs="Times New Roman"/>
          <w:sz w:val="24"/>
          <w:szCs w:val="24"/>
        </w:rPr>
        <w:t xml:space="preserve"> (</w:t>
      </w:r>
      <w:r w:rsidR="00C21CC0">
        <w:rPr>
          <w:rFonts w:cs="Times New Roman"/>
          <w:sz w:val="24"/>
          <w:szCs w:val="24"/>
          <w:lang w:val="en-US"/>
        </w:rPr>
        <w:t>Containex</w:t>
      </w:r>
      <w:r w:rsidRPr="00E53DC3">
        <w:rPr>
          <w:rFonts w:cs="Times New Roman"/>
          <w:sz w:val="24"/>
          <w:szCs w:val="24"/>
        </w:rPr>
        <w:t xml:space="preserve">) с размерами </w:t>
      </w:r>
      <w:r w:rsidR="008A513D">
        <w:rPr>
          <w:rFonts w:cs="Times New Roman"/>
          <w:sz w:val="24"/>
          <w:szCs w:val="24"/>
        </w:rPr>
        <w:t xml:space="preserve">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8A513D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BD7461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Проектирование электрического освещения строительной площадки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Оно включает проработку систем общего равномерного освещения стройплощадки при выполнении СМР в темное время суток; охранного наружного освещения стройплощадки; внутреннего освещения временных зданий и сооружений.</w:t>
      </w: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>При производстве СМР в темное время суток требуется создать комбинированную систему освещения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1. Общего равномерного освещения стройплощадки с нормативностью освещенностью Е</w:t>
      </w:r>
      <w:r w:rsidRPr="00E53DC3">
        <w:rPr>
          <w:rFonts w:cs="Times New Roman"/>
          <w:sz w:val="24"/>
          <w:szCs w:val="24"/>
          <w:vertAlign w:val="subscript"/>
        </w:rPr>
        <w:t>н</w:t>
      </w:r>
      <w:r w:rsidRPr="00E53DC3">
        <w:rPr>
          <w:rFonts w:cs="Times New Roman"/>
          <w:sz w:val="24"/>
          <w:szCs w:val="24"/>
        </w:rPr>
        <w:t>=2лк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2. И местного рабочего освещения зоны производства работ, с нормативной о</w:t>
      </w:r>
      <w:r w:rsidR="00BD7461">
        <w:rPr>
          <w:rFonts w:cs="Times New Roman"/>
          <w:sz w:val="24"/>
          <w:szCs w:val="24"/>
        </w:rPr>
        <w:t>свещенностью по ГОСТ 12.1.046-2014</w:t>
      </w:r>
      <w:r w:rsidRPr="00E53DC3">
        <w:rPr>
          <w:rFonts w:cs="Times New Roman"/>
          <w:sz w:val="24"/>
          <w:szCs w:val="24"/>
        </w:rPr>
        <w:t xml:space="preserve"> «ССБТ нормы освещения строительных площадок» в зависимости от вида выполняемых СМР.</w:t>
      </w:r>
    </w:p>
    <w:p w:rsidR="00A4380C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Общее равномерное освещение строительной площадки осуществляется прожекторами</w:t>
      </w:r>
      <w:r w:rsidRPr="00E53DC3">
        <w:rPr>
          <w:rFonts w:cs="Times New Roman"/>
        </w:rPr>
        <w:t xml:space="preserve">. </w:t>
      </w:r>
      <w:r w:rsidRPr="00E53DC3">
        <w:rPr>
          <w:rFonts w:cs="Times New Roman"/>
          <w:sz w:val="24"/>
          <w:szCs w:val="24"/>
        </w:rPr>
        <w:t>Количество прожекторов определяется по следующей формуле:</w:t>
      </w:r>
    </w:p>
    <w:p w:rsidR="006024A3" w:rsidRPr="00E53DC3" w:rsidRDefault="006024A3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sectPr w:rsidR="006024A3" w:rsidRPr="00E53DC3" w:rsidSect="009E19BD">
      <w:headerReference w:type="default" r:id="rId155"/>
      <w:footerReference w:type="default" r:id="rId156"/>
      <w:headerReference w:type="first" r:id="rId157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18AB" w:rsidRDefault="00DF18AB" w:rsidP="003B57C6">
      <w:pPr>
        <w:spacing w:after="0" w:line="240" w:lineRule="auto"/>
      </w:pPr>
      <w:r>
        <w:separator/>
      </w:r>
    </w:p>
  </w:endnote>
  <w:endnote w:type="continuationSeparator" w:id="0">
    <w:p w:rsidR="00DF18AB" w:rsidRDefault="00DF18AB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0CAC" w:rsidRDefault="00080CAC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080CAC" w:rsidRDefault="00080CAC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D378D3">
                            <w:rPr>
                              <w:noProof/>
                              <w:sz w:val="24"/>
                            </w:rPr>
                            <w:t>77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080CAC" w:rsidRDefault="00080CAC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D378D3">
                      <w:rPr>
                        <w:noProof/>
                        <w:sz w:val="24"/>
                      </w:rPr>
                      <w:t>77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18AB" w:rsidRDefault="00DF18AB" w:rsidP="003B57C6">
      <w:pPr>
        <w:spacing w:after="0" w:line="240" w:lineRule="auto"/>
      </w:pPr>
      <w:r>
        <w:separator/>
      </w:r>
    </w:p>
  </w:footnote>
  <w:footnote w:type="continuationSeparator" w:id="0">
    <w:p w:rsidR="00DF18AB" w:rsidRDefault="00DF18AB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0CAC" w:rsidRDefault="00080CAC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Pr="00A971B3" w:rsidRDefault="00080CAC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A971B3" w:rsidRDefault="004B4BC3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0CAC" w:rsidRDefault="00080CAC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Pr="006C77B2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Pr="003B57C6" w:rsidRDefault="00080CAC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Default="00080CA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Pr="003B57C6" w:rsidRDefault="00080CAC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Default="00080CA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Default="00080CA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Default="00080CA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Default="00080CA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Default="00080CA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Default="00080CA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Default="00080CA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0CAC" w:rsidRDefault="00080CA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Pr="00F82796" w:rsidRDefault="00080CAC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Pr="00F82796" w:rsidRDefault="00080CAC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80CAC" w:rsidRPr="006C77B2" w:rsidRDefault="00080CAC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6C77B2" w:rsidRDefault="004B4BC3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3B57C6" w:rsidRDefault="004B4BC3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Pr="003B57C6" w:rsidRDefault="004B4BC3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  <w:proofErr w:type="spellEnd"/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Новосельцева</w:t>
                        </w:r>
                        <w:proofErr w:type="spellEnd"/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F82796" w:rsidRDefault="004B4BC3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F82796" w:rsidRDefault="004B4BC3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6C77B2" w:rsidRDefault="004B4BC3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CF0FD1"/>
    <w:multiLevelType w:val="hybridMultilevel"/>
    <w:tmpl w:val="F76A4D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B5377C"/>
    <w:multiLevelType w:val="singleLevel"/>
    <w:tmpl w:val="AC98C330"/>
    <w:lvl w:ilvl="0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</w:abstractNum>
  <w:abstractNum w:abstractNumId="3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7947686"/>
    <w:multiLevelType w:val="hybridMultilevel"/>
    <w:tmpl w:val="8946CB94"/>
    <w:lvl w:ilvl="0" w:tplc="C56A0344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5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7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55164"/>
    <w:multiLevelType w:val="singleLevel"/>
    <w:tmpl w:val="A4D4DE7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3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1FE70FBD"/>
    <w:multiLevelType w:val="hybridMultilevel"/>
    <w:tmpl w:val="DEAE54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6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0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F65A40"/>
    <w:multiLevelType w:val="singleLevel"/>
    <w:tmpl w:val="8C7CD7D0"/>
    <w:lvl w:ilvl="0">
      <w:start w:val="1"/>
      <w:numFmt w:val="decimal"/>
      <w:lvlText w:val="%1)"/>
      <w:lvlJc w:val="left"/>
      <w:pPr>
        <w:ind w:left="425" w:hanging="283"/>
      </w:pPr>
      <w:rPr>
        <w:rFonts w:hint="default"/>
      </w:rPr>
    </w:lvl>
  </w:abstractNum>
  <w:abstractNum w:abstractNumId="24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6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32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3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80254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8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0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2" w15:restartNumberingAfterBreak="0">
    <w:nsid w:val="57EE1623"/>
    <w:multiLevelType w:val="hybridMultilevel"/>
    <w:tmpl w:val="7778938C"/>
    <w:lvl w:ilvl="0" w:tplc="C8145A9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3" w15:restartNumberingAfterBreak="0">
    <w:nsid w:val="5823100B"/>
    <w:multiLevelType w:val="hybridMultilevel"/>
    <w:tmpl w:val="32845820"/>
    <w:lvl w:ilvl="0" w:tplc="90CC7FE6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A9E1D72"/>
    <w:multiLevelType w:val="hybridMultilevel"/>
    <w:tmpl w:val="2676C0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47" w15:restartNumberingAfterBreak="0">
    <w:nsid w:val="5C143C20"/>
    <w:multiLevelType w:val="hybridMultilevel"/>
    <w:tmpl w:val="662AC544"/>
    <w:lvl w:ilvl="0" w:tplc="637051C2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0B">
      <w:start w:val="1"/>
      <w:numFmt w:val="bullet"/>
      <w:lvlText w:val="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8" w15:restartNumberingAfterBreak="0">
    <w:nsid w:val="5E081D66"/>
    <w:multiLevelType w:val="hybridMultilevel"/>
    <w:tmpl w:val="1C787D60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9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50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4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17C0548"/>
    <w:multiLevelType w:val="hybridMultilevel"/>
    <w:tmpl w:val="9F66B176"/>
    <w:lvl w:ilvl="0" w:tplc="041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56" w15:restartNumberingAfterBreak="0">
    <w:nsid w:val="75394F32"/>
    <w:multiLevelType w:val="hybridMultilevel"/>
    <w:tmpl w:val="D540AA54"/>
    <w:lvl w:ilvl="0" w:tplc="041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57" w15:restartNumberingAfterBreak="0">
    <w:nsid w:val="791F79A0"/>
    <w:multiLevelType w:val="hybridMultilevel"/>
    <w:tmpl w:val="84449F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31"/>
  </w:num>
  <w:num w:numId="2">
    <w:abstractNumId w:val="0"/>
  </w:num>
  <w:num w:numId="3">
    <w:abstractNumId w:val="39"/>
  </w:num>
  <w:num w:numId="4">
    <w:abstractNumId w:val="17"/>
  </w:num>
  <w:num w:numId="5">
    <w:abstractNumId w:val="33"/>
  </w:num>
  <w:num w:numId="6">
    <w:abstractNumId w:val="16"/>
  </w:num>
  <w:num w:numId="7">
    <w:abstractNumId w:val="22"/>
  </w:num>
  <w:num w:numId="8">
    <w:abstractNumId w:val="51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32"/>
  </w:num>
  <w:num w:numId="12">
    <w:abstractNumId w:val="34"/>
  </w:num>
  <w:num w:numId="13">
    <w:abstractNumId w:val="10"/>
  </w:num>
  <w:num w:numId="14">
    <w:abstractNumId w:val="21"/>
  </w:num>
  <w:num w:numId="15">
    <w:abstractNumId w:val="24"/>
  </w:num>
  <w:num w:numId="16">
    <w:abstractNumId w:val="20"/>
  </w:num>
  <w:num w:numId="17">
    <w:abstractNumId w:val="37"/>
  </w:num>
  <w:num w:numId="18">
    <w:abstractNumId w:val="52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6"/>
  </w:num>
  <w:num w:numId="21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</w:num>
  <w:num w:numId="25">
    <w:abstractNumId w:val="8"/>
  </w:num>
  <w:num w:numId="26">
    <w:abstractNumId w:val="58"/>
  </w:num>
  <w:num w:numId="27">
    <w:abstractNumId w:val="29"/>
  </w:num>
  <w:num w:numId="28">
    <w:abstractNumId w:val="11"/>
  </w:num>
  <w:num w:numId="29">
    <w:abstractNumId w:val="38"/>
  </w:num>
  <w:num w:numId="30">
    <w:abstractNumId w:val="51"/>
  </w:num>
  <w:num w:numId="31">
    <w:abstractNumId w:val="3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3"/>
  </w:num>
  <w:num w:numId="33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4"/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9"/>
  </w:num>
  <w:num w:numId="44">
    <w:abstractNumId w:val="27"/>
  </w:num>
  <w:num w:numId="45">
    <w:abstractNumId w:val="26"/>
  </w:num>
  <w:num w:numId="46">
    <w:abstractNumId w:val="25"/>
  </w:num>
  <w:num w:numId="47">
    <w:abstractNumId w:val="40"/>
  </w:num>
  <w:num w:numId="48">
    <w:abstractNumId w:val="42"/>
  </w:num>
  <w:num w:numId="49">
    <w:abstractNumId w:val="35"/>
  </w:num>
  <w:num w:numId="50">
    <w:abstractNumId w:val="9"/>
  </w:num>
  <w:num w:numId="51">
    <w:abstractNumId w:val="2"/>
  </w:num>
  <w:num w:numId="52">
    <w:abstractNumId w:val="23"/>
  </w:num>
  <w:num w:numId="53">
    <w:abstractNumId w:val="43"/>
  </w:num>
  <w:num w:numId="54">
    <w:abstractNumId w:val="4"/>
  </w:num>
  <w:num w:numId="55">
    <w:abstractNumId w:val="45"/>
  </w:num>
  <w:num w:numId="5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5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47"/>
  </w:num>
  <w:num w:numId="60">
    <w:abstractNumId w:val="3"/>
  </w:num>
  <w:num w:numId="61">
    <w:abstractNumId w:val="48"/>
  </w:num>
  <w:num w:numId="62">
    <w:abstractNumId w:val="55"/>
  </w:num>
  <w:num w:numId="63">
    <w:abstractNumId w:val="56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45AD2"/>
    <w:rsid w:val="00050226"/>
    <w:rsid w:val="00054728"/>
    <w:rsid w:val="00061B2B"/>
    <w:rsid w:val="00067332"/>
    <w:rsid w:val="00072794"/>
    <w:rsid w:val="000773FF"/>
    <w:rsid w:val="00077D77"/>
    <w:rsid w:val="00080CAC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266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218B"/>
    <w:rsid w:val="001B60C4"/>
    <w:rsid w:val="001E7E3C"/>
    <w:rsid w:val="001F7280"/>
    <w:rsid w:val="00202470"/>
    <w:rsid w:val="002039F7"/>
    <w:rsid w:val="002056F1"/>
    <w:rsid w:val="00211476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1D66"/>
    <w:rsid w:val="00323BA2"/>
    <w:rsid w:val="00337080"/>
    <w:rsid w:val="00337982"/>
    <w:rsid w:val="003416BC"/>
    <w:rsid w:val="00355CF0"/>
    <w:rsid w:val="0035687F"/>
    <w:rsid w:val="00361553"/>
    <w:rsid w:val="00361636"/>
    <w:rsid w:val="003644AE"/>
    <w:rsid w:val="0036473E"/>
    <w:rsid w:val="00365CB7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26489"/>
    <w:rsid w:val="00433D94"/>
    <w:rsid w:val="004366DD"/>
    <w:rsid w:val="00444BAE"/>
    <w:rsid w:val="004527DB"/>
    <w:rsid w:val="004617D4"/>
    <w:rsid w:val="0046269D"/>
    <w:rsid w:val="00473CC9"/>
    <w:rsid w:val="0049214B"/>
    <w:rsid w:val="004A2C28"/>
    <w:rsid w:val="004A402B"/>
    <w:rsid w:val="004B1252"/>
    <w:rsid w:val="004B4BC3"/>
    <w:rsid w:val="004B67BF"/>
    <w:rsid w:val="004C0FCE"/>
    <w:rsid w:val="004C25CD"/>
    <w:rsid w:val="004E6FE3"/>
    <w:rsid w:val="004F05D0"/>
    <w:rsid w:val="0050347A"/>
    <w:rsid w:val="00510AEB"/>
    <w:rsid w:val="00511728"/>
    <w:rsid w:val="005166DD"/>
    <w:rsid w:val="00524188"/>
    <w:rsid w:val="0054456C"/>
    <w:rsid w:val="00551854"/>
    <w:rsid w:val="00552C1A"/>
    <w:rsid w:val="00554998"/>
    <w:rsid w:val="0055693A"/>
    <w:rsid w:val="005910CB"/>
    <w:rsid w:val="005D3E49"/>
    <w:rsid w:val="005F0928"/>
    <w:rsid w:val="006024A3"/>
    <w:rsid w:val="0060633C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D4FD7"/>
    <w:rsid w:val="006E70F5"/>
    <w:rsid w:val="006E7C87"/>
    <w:rsid w:val="006F1A1D"/>
    <w:rsid w:val="006F553C"/>
    <w:rsid w:val="006F655F"/>
    <w:rsid w:val="006F6A33"/>
    <w:rsid w:val="006F6BA7"/>
    <w:rsid w:val="007160B3"/>
    <w:rsid w:val="00721384"/>
    <w:rsid w:val="00724F4B"/>
    <w:rsid w:val="00724FE7"/>
    <w:rsid w:val="007346CF"/>
    <w:rsid w:val="00737FA9"/>
    <w:rsid w:val="0074350C"/>
    <w:rsid w:val="00744D6C"/>
    <w:rsid w:val="00751460"/>
    <w:rsid w:val="007600FB"/>
    <w:rsid w:val="00762DC6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1F42"/>
    <w:rsid w:val="007F2835"/>
    <w:rsid w:val="007F6146"/>
    <w:rsid w:val="00801052"/>
    <w:rsid w:val="00801503"/>
    <w:rsid w:val="008078A0"/>
    <w:rsid w:val="0081065E"/>
    <w:rsid w:val="00822A70"/>
    <w:rsid w:val="00825BE3"/>
    <w:rsid w:val="00832B38"/>
    <w:rsid w:val="0083586E"/>
    <w:rsid w:val="0084414E"/>
    <w:rsid w:val="00844C63"/>
    <w:rsid w:val="00850822"/>
    <w:rsid w:val="00851D48"/>
    <w:rsid w:val="00851E8F"/>
    <w:rsid w:val="00853565"/>
    <w:rsid w:val="00863525"/>
    <w:rsid w:val="0087375B"/>
    <w:rsid w:val="008760FF"/>
    <w:rsid w:val="00883745"/>
    <w:rsid w:val="008854DC"/>
    <w:rsid w:val="00894451"/>
    <w:rsid w:val="00897244"/>
    <w:rsid w:val="008A20C6"/>
    <w:rsid w:val="008A513D"/>
    <w:rsid w:val="008A5ABD"/>
    <w:rsid w:val="008B126C"/>
    <w:rsid w:val="008B688D"/>
    <w:rsid w:val="008B7E9C"/>
    <w:rsid w:val="008C6E88"/>
    <w:rsid w:val="008C7CC6"/>
    <w:rsid w:val="008D0083"/>
    <w:rsid w:val="008D01FC"/>
    <w:rsid w:val="008D053E"/>
    <w:rsid w:val="008D3C00"/>
    <w:rsid w:val="008D3F32"/>
    <w:rsid w:val="008D4F15"/>
    <w:rsid w:val="008D7693"/>
    <w:rsid w:val="008E1A5F"/>
    <w:rsid w:val="008E5F40"/>
    <w:rsid w:val="008F6E6F"/>
    <w:rsid w:val="00900F09"/>
    <w:rsid w:val="00901C01"/>
    <w:rsid w:val="0090238A"/>
    <w:rsid w:val="009040AF"/>
    <w:rsid w:val="00906A4A"/>
    <w:rsid w:val="00914077"/>
    <w:rsid w:val="0091759C"/>
    <w:rsid w:val="00917C4C"/>
    <w:rsid w:val="00925585"/>
    <w:rsid w:val="0092579D"/>
    <w:rsid w:val="00931F8B"/>
    <w:rsid w:val="00936959"/>
    <w:rsid w:val="009409FD"/>
    <w:rsid w:val="00960918"/>
    <w:rsid w:val="009732A6"/>
    <w:rsid w:val="00973F78"/>
    <w:rsid w:val="0097682F"/>
    <w:rsid w:val="0097781C"/>
    <w:rsid w:val="009819E8"/>
    <w:rsid w:val="0098219F"/>
    <w:rsid w:val="0098465D"/>
    <w:rsid w:val="00985CD3"/>
    <w:rsid w:val="00987F9D"/>
    <w:rsid w:val="009B578A"/>
    <w:rsid w:val="009B6E19"/>
    <w:rsid w:val="009C613F"/>
    <w:rsid w:val="009D531A"/>
    <w:rsid w:val="009E19BD"/>
    <w:rsid w:val="009E5147"/>
    <w:rsid w:val="009F75DB"/>
    <w:rsid w:val="00A03802"/>
    <w:rsid w:val="00A072A3"/>
    <w:rsid w:val="00A07513"/>
    <w:rsid w:val="00A10A54"/>
    <w:rsid w:val="00A16460"/>
    <w:rsid w:val="00A21870"/>
    <w:rsid w:val="00A264B8"/>
    <w:rsid w:val="00A4380C"/>
    <w:rsid w:val="00A541D6"/>
    <w:rsid w:val="00A560F1"/>
    <w:rsid w:val="00A57704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1B4E"/>
    <w:rsid w:val="00A9224F"/>
    <w:rsid w:val="00A971B3"/>
    <w:rsid w:val="00A97283"/>
    <w:rsid w:val="00A97388"/>
    <w:rsid w:val="00AB0E4F"/>
    <w:rsid w:val="00AB2569"/>
    <w:rsid w:val="00AC0F3D"/>
    <w:rsid w:val="00AC2B4B"/>
    <w:rsid w:val="00AD64EF"/>
    <w:rsid w:val="00AE6229"/>
    <w:rsid w:val="00AF16BE"/>
    <w:rsid w:val="00AF1BCE"/>
    <w:rsid w:val="00AF2E5A"/>
    <w:rsid w:val="00AF406B"/>
    <w:rsid w:val="00B070E7"/>
    <w:rsid w:val="00B13451"/>
    <w:rsid w:val="00B16317"/>
    <w:rsid w:val="00B20012"/>
    <w:rsid w:val="00B258B9"/>
    <w:rsid w:val="00B25F42"/>
    <w:rsid w:val="00B3262A"/>
    <w:rsid w:val="00B352B1"/>
    <w:rsid w:val="00B45504"/>
    <w:rsid w:val="00B52006"/>
    <w:rsid w:val="00B522EC"/>
    <w:rsid w:val="00B553BD"/>
    <w:rsid w:val="00B72F98"/>
    <w:rsid w:val="00B7348F"/>
    <w:rsid w:val="00B77613"/>
    <w:rsid w:val="00B9438B"/>
    <w:rsid w:val="00BB1715"/>
    <w:rsid w:val="00BB173E"/>
    <w:rsid w:val="00BB58AB"/>
    <w:rsid w:val="00BB6A6F"/>
    <w:rsid w:val="00BB73CD"/>
    <w:rsid w:val="00BB785B"/>
    <w:rsid w:val="00BC3F45"/>
    <w:rsid w:val="00BD14B7"/>
    <w:rsid w:val="00BD7461"/>
    <w:rsid w:val="00BE3A91"/>
    <w:rsid w:val="00BE56FE"/>
    <w:rsid w:val="00BF0D9B"/>
    <w:rsid w:val="00BF3B3A"/>
    <w:rsid w:val="00BF4C06"/>
    <w:rsid w:val="00C029BF"/>
    <w:rsid w:val="00C057B0"/>
    <w:rsid w:val="00C1078D"/>
    <w:rsid w:val="00C20691"/>
    <w:rsid w:val="00C21CC0"/>
    <w:rsid w:val="00C326BC"/>
    <w:rsid w:val="00C33AF7"/>
    <w:rsid w:val="00C358D1"/>
    <w:rsid w:val="00C41BB0"/>
    <w:rsid w:val="00C446CE"/>
    <w:rsid w:val="00C51EBA"/>
    <w:rsid w:val="00C6561E"/>
    <w:rsid w:val="00C65D3C"/>
    <w:rsid w:val="00C80FD1"/>
    <w:rsid w:val="00C92C49"/>
    <w:rsid w:val="00CA3AE8"/>
    <w:rsid w:val="00CB5A2F"/>
    <w:rsid w:val="00CC4469"/>
    <w:rsid w:val="00CC4C91"/>
    <w:rsid w:val="00CD3F60"/>
    <w:rsid w:val="00D07F65"/>
    <w:rsid w:val="00D11485"/>
    <w:rsid w:val="00D12127"/>
    <w:rsid w:val="00D17092"/>
    <w:rsid w:val="00D22A93"/>
    <w:rsid w:val="00D331A9"/>
    <w:rsid w:val="00D34294"/>
    <w:rsid w:val="00D378D3"/>
    <w:rsid w:val="00D40793"/>
    <w:rsid w:val="00D416A5"/>
    <w:rsid w:val="00D41FF7"/>
    <w:rsid w:val="00D44DDD"/>
    <w:rsid w:val="00D51E3D"/>
    <w:rsid w:val="00D624E3"/>
    <w:rsid w:val="00D63575"/>
    <w:rsid w:val="00D6392C"/>
    <w:rsid w:val="00D70836"/>
    <w:rsid w:val="00D74498"/>
    <w:rsid w:val="00D74E83"/>
    <w:rsid w:val="00D9387A"/>
    <w:rsid w:val="00D9511F"/>
    <w:rsid w:val="00DA3932"/>
    <w:rsid w:val="00DA5C56"/>
    <w:rsid w:val="00DA6244"/>
    <w:rsid w:val="00DA6CAC"/>
    <w:rsid w:val="00DB5FF7"/>
    <w:rsid w:val="00DB66C4"/>
    <w:rsid w:val="00DC11B2"/>
    <w:rsid w:val="00DC149E"/>
    <w:rsid w:val="00DC6723"/>
    <w:rsid w:val="00DD17BB"/>
    <w:rsid w:val="00DD1F3E"/>
    <w:rsid w:val="00DD78E9"/>
    <w:rsid w:val="00DF0EA9"/>
    <w:rsid w:val="00DF11C0"/>
    <w:rsid w:val="00DF18AB"/>
    <w:rsid w:val="00DF6B35"/>
    <w:rsid w:val="00E00572"/>
    <w:rsid w:val="00E07845"/>
    <w:rsid w:val="00E10AEB"/>
    <w:rsid w:val="00E1548B"/>
    <w:rsid w:val="00E23EEF"/>
    <w:rsid w:val="00E319CC"/>
    <w:rsid w:val="00E41F6A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EF4CF3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245D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57BC204E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BF3B3A"/>
    <w:pPr>
      <w:spacing w:after="0" w:line="240" w:lineRule="auto"/>
      <w:ind w:left="600"/>
    </w:pPr>
    <w:rPr>
      <w:rFonts w:eastAsia="Times New Roman" w:cs="Times New Roman"/>
      <w:position w:val="-30"/>
      <w:sz w:val="24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2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33" Type="http://schemas.openxmlformats.org/officeDocument/2006/relationships/oleObject" Target="embeddings/oleObject42.bin"/><Relationship Id="rId138" Type="http://schemas.openxmlformats.org/officeDocument/2006/relationships/image" Target="media/image87.wmf"/><Relationship Id="rId154" Type="http://schemas.openxmlformats.org/officeDocument/2006/relationships/oleObject" Target="embeddings/oleObject52.bin"/><Relationship Id="rId159" Type="http://schemas.openxmlformats.org/officeDocument/2006/relationships/theme" Target="theme/theme1.xml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image" Target="media/image93.wmf"/><Relationship Id="rId5" Type="http://schemas.openxmlformats.org/officeDocument/2006/relationships/webSettings" Target="webSettings.xml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5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150" Type="http://schemas.openxmlformats.org/officeDocument/2006/relationships/oleObject" Target="embeddings/oleObject50.bin"/><Relationship Id="rId155" Type="http://schemas.openxmlformats.org/officeDocument/2006/relationships/header" Target="head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59" Type="http://schemas.openxmlformats.org/officeDocument/2006/relationships/oleObject" Target="embeddings/oleObject12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24" Type="http://schemas.openxmlformats.org/officeDocument/2006/relationships/image" Target="media/image80.wmf"/><Relationship Id="rId129" Type="http://schemas.openxmlformats.org/officeDocument/2006/relationships/oleObject" Target="embeddings/oleObject40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40" Type="http://schemas.openxmlformats.org/officeDocument/2006/relationships/image" Target="media/image88.wmf"/><Relationship Id="rId145" Type="http://schemas.openxmlformats.org/officeDocument/2006/relationships/oleObject" Target="embeddings/oleObject48.bin"/><Relationship Id="rId153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9.jpe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3.bin"/><Relationship Id="rId143" Type="http://schemas.openxmlformats.org/officeDocument/2006/relationships/oleObject" Target="embeddings/oleObject47.bin"/><Relationship Id="rId148" Type="http://schemas.openxmlformats.org/officeDocument/2006/relationships/image" Target="media/image92.png"/><Relationship Id="rId151" Type="http://schemas.openxmlformats.org/officeDocument/2006/relationships/image" Target="media/image94.wmf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oleObject" Target="embeddings/oleObject38.bin"/><Relationship Id="rId141" Type="http://schemas.openxmlformats.org/officeDocument/2006/relationships/oleObject" Target="embeddings/oleObject46.bin"/><Relationship Id="rId146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6.wmf"/><Relationship Id="rId157" Type="http://schemas.openxmlformats.org/officeDocument/2006/relationships/header" Target="header2.xml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152" Type="http://schemas.openxmlformats.org/officeDocument/2006/relationships/oleObject" Target="embeddings/oleObject51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26" Type="http://schemas.openxmlformats.org/officeDocument/2006/relationships/image" Target="media/image81.wmf"/><Relationship Id="rId147" Type="http://schemas.openxmlformats.org/officeDocument/2006/relationships/oleObject" Target="embeddings/oleObject49.bin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142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18.jpeg"/><Relationship Id="rId46" Type="http://schemas.openxmlformats.org/officeDocument/2006/relationships/image" Target="media/image38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76.wmf"/><Relationship Id="rId137" Type="http://schemas.openxmlformats.org/officeDocument/2006/relationships/oleObject" Target="embeddings/oleObject44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4BE4EA-59B2-401E-8AF5-5C9F235B6D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4</TotalTime>
  <Pages>74</Pages>
  <Words>13396</Words>
  <Characters>76362</Characters>
  <Application>Microsoft Office Word</Application>
  <DocSecurity>0</DocSecurity>
  <Lines>636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36</cp:revision>
  <cp:lastPrinted>2020-12-09T12:44:00Z</cp:lastPrinted>
  <dcterms:created xsi:type="dcterms:W3CDTF">2020-11-05T10:18:00Z</dcterms:created>
  <dcterms:modified xsi:type="dcterms:W3CDTF">2020-12-20T13:21:00Z</dcterms:modified>
</cp:coreProperties>
</file>